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09" r:id="rId3"/>
    <p:sldId id="310" r:id="rId4"/>
    <p:sldId id="316" r:id="rId5"/>
    <p:sldId id="323" r:id="rId6"/>
    <p:sldId id="317" r:id="rId7"/>
    <p:sldId id="324" r:id="rId8"/>
    <p:sldId id="315" r:id="rId9"/>
    <p:sldId id="311" r:id="rId10"/>
    <p:sldId id="312" r:id="rId11"/>
    <p:sldId id="313" r:id="rId12"/>
    <p:sldId id="314" r:id="rId13"/>
    <p:sldId id="326" r:id="rId14"/>
    <p:sldId id="318" r:id="rId15"/>
    <p:sldId id="327" r:id="rId16"/>
    <p:sldId id="328" r:id="rId17"/>
    <p:sldId id="329" r:id="rId18"/>
    <p:sldId id="319" r:id="rId19"/>
    <p:sldId id="320" r:id="rId20"/>
    <p:sldId id="330" r:id="rId21"/>
    <p:sldId id="333" r:id="rId22"/>
    <p:sldId id="334" r:id="rId23"/>
    <p:sldId id="335" r:id="rId24"/>
    <p:sldId id="336" r:id="rId25"/>
    <p:sldId id="331" r:id="rId26"/>
    <p:sldId id="332" r:id="rId27"/>
    <p:sldId id="321" r:id="rId28"/>
    <p:sldId id="339" r:id="rId29"/>
    <p:sldId id="340" r:id="rId30"/>
    <p:sldId id="341" r:id="rId31"/>
    <p:sldId id="345" r:id="rId32"/>
    <p:sldId id="347" r:id="rId33"/>
    <p:sldId id="346" r:id="rId34"/>
    <p:sldId id="348" r:id="rId35"/>
    <p:sldId id="349" r:id="rId36"/>
    <p:sldId id="343" r:id="rId37"/>
    <p:sldId id="350" r:id="rId38"/>
    <p:sldId id="338" r:id="rId39"/>
    <p:sldId id="342" r:id="rId40"/>
    <p:sldId id="325" r:id="rId41"/>
    <p:sldId id="344" r:id="rId42"/>
    <p:sldId id="351" r:id="rId43"/>
    <p:sldId id="337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6305" autoAdjust="0"/>
  </p:normalViewPr>
  <p:slideViewPr>
    <p:cSldViewPr snapToGrid="0">
      <p:cViewPr varScale="1">
        <p:scale>
          <a:sx n="89" d="100"/>
          <a:sy n="89" d="100"/>
        </p:scale>
        <p:origin x="68" y="2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61.wmf"/><Relationship Id="rId7" Type="http://schemas.openxmlformats.org/officeDocument/2006/relationships/image" Target="../media/image54.wmf"/><Relationship Id="rId2" Type="http://schemas.openxmlformats.org/officeDocument/2006/relationships/image" Target="../media/image60.wmf"/><Relationship Id="rId1" Type="http://schemas.openxmlformats.org/officeDocument/2006/relationships/image" Target="../media/image63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75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14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5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2.wmf"/><Relationship Id="rId5" Type="http://schemas.openxmlformats.org/officeDocument/2006/relationships/image" Target="../media/image105.wmf"/><Relationship Id="rId4" Type="http://schemas.openxmlformats.org/officeDocument/2006/relationships/image" Target="../media/image59.wmf"/><Relationship Id="rId9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3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2.wmf"/><Relationship Id="rId1" Type="http://schemas.openxmlformats.org/officeDocument/2006/relationships/image" Target="../media/image105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13.wmf"/><Relationship Id="rId7" Type="http://schemas.openxmlformats.org/officeDocument/2006/relationships/image" Target="../media/image130.wmf"/><Relationship Id="rId2" Type="http://schemas.openxmlformats.org/officeDocument/2006/relationships/image" Target="../media/image112.wmf"/><Relationship Id="rId1" Type="http://schemas.openxmlformats.org/officeDocument/2006/relationships/image" Target="../media/image105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3.wmf"/><Relationship Id="rId7" Type="http://schemas.openxmlformats.org/officeDocument/2006/relationships/image" Target="../media/image134.wmf"/><Relationship Id="rId2" Type="http://schemas.openxmlformats.org/officeDocument/2006/relationships/image" Target="../media/image112.wmf"/><Relationship Id="rId1" Type="http://schemas.openxmlformats.org/officeDocument/2006/relationships/image" Target="../media/image105.wmf"/><Relationship Id="rId6" Type="http://schemas.openxmlformats.org/officeDocument/2006/relationships/image" Target="../media/image66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59.wmf"/><Relationship Id="rId7" Type="http://schemas.openxmlformats.org/officeDocument/2006/relationships/image" Target="../media/image113.wmf"/><Relationship Id="rId2" Type="http://schemas.openxmlformats.org/officeDocument/2006/relationships/image" Target="../media/image135.wmf"/><Relationship Id="rId1" Type="http://schemas.openxmlformats.org/officeDocument/2006/relationships/image" Target="../media/image109.wmf"/><Relationship Id="rId6" Type="http://schemas.openxmlformats.org/officeDocument/2006/relationships/image" Target="../media/image112.wmf"/><Relationship Id="rId5" Type="http://schemas.openxmlformats.org/officeDocument/2006/relationships/image" Target="../media/image105.wmf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image" Target="../media/image13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17" Type="http://schemas.openxmlformats.org/officeDocument/2006/relationships/image" Target="../media/image156.wmf"/><Relationship Id="rId2" Type="http://schemas.openxmlformats.org/officeDocument/2006/relationships/image" Target="../media/image141.wmf"/><Relationship Id="rId16" Type="http://schemas.openxmlformats.org/officeDocument/2006/relationships/image" Target="../media/image155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5" Type="http://schemas.openxmlformats.org/officeDocument/2006/relationships/image" Target="../media/image15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3" Type="http://schemas.openxmlformats.org/officeDocument/2006/relationships/image" Target="../media/image160.wmf"/><Relationship Id="rId7" Type="http://schemas.openxmlformats.org/officeDocument/2006/relationships/image" Target="../media/image143.wmf"/><Relationship Id="rId12" Type="http://schemas.openxmlformats.org/officeDocument/2006/relationships/image" Target="../media/image165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42.wmf"/><Relationship Id="rId11" Type="http://schemas.openxmlformats.org/officeDocument/2006/relationships/image" Target="../media/image164.wmf"/><Relationship Id="rId5" Type="http://schemas.openxmlformats.org/officeDocument/2006/relationships/image" Target="../media/image141.wmf"/><Relationship Id="rId10" Type="http://schemas.openxmlformats.org/officeDocument/2006/relationships/image" Target="../media/image163.wmf"/><Relationship Id="rId4" Type="http://schemas.openxmlformats.org/officeDocument/2006/relationships/image" Target="../media/image140.wmf"/><Relationship Id="rId9" Type="http://schemas.openxmlformats.org/officeDocument/2006/relationships/image" Target="../media/image162.wmf"/><Relationship Id="rId14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9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202.wmf"/><Relationship Id="rId18" Type="http://schemas.openxmlformats.org/officeDocument/2006/relationships/image" Target="../media/image206.wmf"/><Relationship Id="rId3" Type="http://schemas.openxmlformats.org/officeDocument/2006/relationships/image" Target="../media/image194.wmf"/><Relationship Id="rId21" Type="http://schemas.openxmlformats.org/officeDocument/2006/relationships/image" Target="../media/image209.wmf"/><Relationship Id="rId7" Type="http://schemas.openxmlformats.org/officeDocument/2006/relationships/image" Target="../media/image198.wmf"/><Relationship Id="rId12" Type="http://schemas.openxmlformats.org/officeDocument/2006/relationships/image" Target="../media/image201.wmf"/><Relationship Id="rId17" Type="http://schemas.openxmlformats.org/officeDocument/2006/relationships/image" Target="../media/image205.wmf"/><Relationship Id="rId2" Type="http://schemas.openxmlformats.org/officeDocument/2006/relationships/image" Target="../media/image193.wmf"/><Relationship Id="rId16" Type="http://schemas.openxmlformats.org/officeDocument/2006/relationships/image" Target="../media/image204.wmf"/><Relationship Id="rId20" Type="http://schemas.openxmlformats.org/officeDocument/2006/relationships/image" Target="../media/image208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11" Type="http://schemas.openxmlformats.org/officeDocument/2006/relationships/image" Target="../media/image187.wmf"/><Relationship Id="rId5" Type="http://schemas.openxmlformats.org/officeDocument/2006/relationships/image" Target="../media/image196.wmf"/><Relationship Id="rId15" Type="http://schemas.openxmlformats.org/officeDocument/2006/relationships/image" Target="../media/image61.wmf"/><Relationship Id="rId10" Type="http://schemas.openxmlformats.org/officeDocument/2006/relationships/image" Target="../media/image200.wmf"/><Relationship Id="rId19" Type="http://schemas.openxmlformats.org/officeDocument/2006/relationships/image" Target="../media/image207.wmf"/><Relationship Id="rId4" Type="http://schemas.openxmlformats.org/officeDocument/2006/relationships/image" Target="../media/image195.wmf"/><Relationship Id="rId9" Type="http://schemas.openxmlformats.org/officeDocument/2006/relationships/image" Target="../media/image199.wmf"/><Relationship Id="rId14" Type="http://schemas.openxmlformats.org/officeDocument/2006/relationships/image" Target="../media/image203.wmf"/><Relationship Id="rId22" Type="http://schemas.openxmlformats.org/officeDocument/2006/relationships/image" Target="../media/image21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195.wmf"/><Relationship Id="rId7" Type="http://schemas.openxmlformats.org/officeDocument/2006/relationships/image" Target="../media/image212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211.wmf"/><Relationship Id="rId5" Type="http://schemas.openxmlformats.org/officeDocument/2006/relationships/image" Target="../media/image201.wmf"/><Relationship Id="rId4" Type="http://schemas.openxmlformats.org/officeDocument/2006/relationships/image" Target="../media/image187.wmf"/><Relationship Id="rId9" Type="http://schemas.openxmlformats.org/officeDocument/2006/relationships/image" Target="../media/image2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1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27.wmf"/><Relationship Id="rId7" Type="http://schemas.openxmlformats.org/officeDocument/2006/relationships/image" Target="../media/image3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37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7.wmf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9.png"/><Relationship Id="rId9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9.wmf"/><Relationship Id="rId3" Type="http://schemas.openxmlformats.org/officeDocument/2006/relationships/image" Target="../media/image29.png"/><Relationship Id="rId7" Type="http://schemas.openxmlformats.org/officeDocument/2006/relationships/image" Target="../media/image26.wmf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png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Relationship Id="rId1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6.wmf"/><Relationship Id="rId3" Type="http://schemas.openxmlformats.org/officeDocument/2006/relationships/image" Target="../media/image29.png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29.png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6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2.wmf"/><Relationship Id="rId3" Type="http://schemas.openxmlformats.org/officeDocument/2006/relationships/image" Target="../media/image57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Relationship Id="rId1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2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72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8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57.png"/><Relationship Id="rId23" Type="http://schemas.openxmlformats.org/officeDocument/2006/relationships/image" Target="../media/image73.wmf"/><Relationship Id="rId10" Type="http://schemas.openxmlformats.org/officeDocument/2006/relationships/image" Target="../media/image67.wmf"/><Relationship Id="rId19" Type="http://schemas.openxmlformats.org/officeDocument/2006/relationships/image" Target="../media/image71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7.wmf"/><Relationship Id="rId3" Type="http://schemas.openxmlformats.org/officeDocument/2006/relationships/image" Target="../media/image79.pn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7.wmf"/><Relationship Id="rId5" Type="http://schemas.openxmlformats.org/officeDocument/2006/relationships/image" Target="../media/image75.wmf"/><Relationship Id="rId15" Type="http://schemas.openxmlformats.org/officeDocument/2006/relationships/oleObject" Target="../embeddings/oleObject84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6.wmf"/><Relationship Id="rId14" Type="http://schemas.openxmlformats.org/officeDocument/2006/relationships/image" Target="../media/image8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2.wmf"/><Relationship Id="rId3" Type="http://schemas.openxmlformats.org/officeDocument/2006/relationships/image" Target="../media/image79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1.wmf"/><Relationship Id="rId5" Type="http://schemas.openxmlformats.org/officeDocument/2006/relationships/image" Target="../media/image66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9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91.png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55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10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5.bin"/><Relationship Id="rId3" Type="http://schemas.openxmlformats.org/officeDocument/2006/relationships/image" Target="../media/image91.png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4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99.wmf"/><Relationship Id="rId3" Type="http://schemas.openxmlformats.org/officeDocument/2006/relationships/oleObject" Target="../embeddings/oleObject106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98.wmf"/><Relationship Id="rId5" Type="http://schemas.openxmlformats.org/officeDocument/2006/relationships/image" Target="../media/image101.png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108.bin"/><Relationship Id="rId4" Type="http://schemas.openxmlformats.org/officeDocument/2006/relationships/image" Target="../media/image96.wmf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11.bin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1.png"/><Relationship Id="rId4" Type="http://schemas.openxmlformats.org/officeDocument/2006/relationships/image" Target="../media/image96.wmf"/><Relationship Id="rId9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image" Target="../media/image101.png"/><Relationship Id="rId12" Type="http://schemas.openxmlformats.org/officeDocument/2006/relationships/image" Target="../media/image107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108.wmf"/><Relationship Id="rId10" Type="http://schemas.openxmlformats.org/officeDocument/2006/relationships/image" Target="../media/image106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2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28.bin"/><Relationship Id="rId3" Type="http://schemas.openxmlformats.org/officeDocument/2006/relationships/oleObject" Target="../embeddings/oleObject122.bin"/><Relationship Id="rId21" Type="http://schemas.openxmlformats.org/officeDocument/2006/relationships/image" Target="../media/image115.wmf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wmf"/><Relationship Id="rId11" Type="http://schemas.openxmlformats.org/officeDocument/2006/relationships/image" Target="../media/image101.png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12.wmf"/><Relationship Id="rId10" Type="http://schemas.openxmlformats.org/officeDocument/2006/relationships/image" Target="../media/image59.wmf"/><Relationship Id="rId19" Type="http://schemas.openxmlformats.org/officeDocument/2006/relationships/image" Target="../media/image114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12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" Type="http://schemas.openxmlformats.org/officeDocument/2006/relationships/image" Target="../media/image101.png"/><Relationship Id="rId21" Type="http://schemas.openxmlformats.org/officeDocument/2006/relationships/image" Target="../media/image121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19.wmf"/><Relationship Id="rId25" Type="http://schemas.openxmlformats.org/officeDocument/2006/relationships/image" Target="../media/image12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oleObject" Target="../embeddings/oleObject14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40.bin"/><Relationship Id="rId5" Type="http://schemas.openxmlformats.org/officeDocument/2006/relationships/image" Target="../media/image105.wmf"/><Relationship Id="rId15" Type="http://schemas.openxmlformats.org/officeDocument/2006/relationships/image" Target="../media/image118.wmf"/><Relationship Id="rId23" Type="http://schemas.openxmlformats.org/officeDocument/2006/relationships/image" Target="../media/image122.wmf"/><Relationship Id="rId28" Type="http://schemas.openxmlformats.org/officeDocument/2006/relationships/image" Target="../media/image126.png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24.wmf"/><Relationship Id="rId30" Type="http://schemas.openxmlformats.org/officeDocument/2006/relationships/image" Target="../media/image12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50.bin"/><Relationship Id="rId3" Type="http://schemas.openxmlformats.org/officeDocument/2006/relationships/image" Target="../media/image101.png"/><Relationship Id="rId21" Type="http://schemas.openxmlformats.org/officeDocument/2006/relationships/image" Target="../media/image132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27.wmf"/><Relationship Id="rId5" Type="http://schemas.openxmlformats.org/officeDocument/2006/relationships/image" Target="../media/image105.w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17.wmf"/><Relationship Id="rId18" Type="http://schemas.openxmlformats.org/officeDocument/2006/relationships/image" Target="../media/image134.wmf"/><Relationship Id="rId3" Type="http://schemas.openxmlformats.org/officeDocument/2006/relationships/image" Target="../media/image101.png"/><Relationship Id="rId21" Type="http://schemas.openxmlformats.org/officeDocument/2006/relationships/oleObject" Target="../embeddings/oleObject159.bin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57.bin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6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16.wmf"/><Relationship Id="rId5" Type="http://schemas.openxmlformats.org/officeDocument/2006/relationships/image" Target="../media/image105.wmf"/><Relationship Id="rId15" Type="http://schemas.openxmlformats.org/officeDocument/2006/relationships/oleObject" Target="../embeddings/oleObject85.bin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5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13.wmf"/><Relationship Id="rId14" Type="http://schemas.openxmlformats.org/officeDocument/2006/relationships/image" Target="../media/image79.png"/><Relationship Id="rId22" Type="http://schemas.openxmlformats.org/officeDocument/2006/relationships/image" Target="../media/image10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01.png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11" Type="http://schemas.openxmlformats.org/officeDocument/2006/relationships/image" Target="../media/image108.wmf"/><Relationship Id="rId5" Type="http://schemas.openxmlformats.org/officeDocument/2006/relationships/oleObject" Target="../embeddings/oleObject161.bin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64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63.bin"/><Relationship Id="rId14" Type="http://schemas.openxmlformats.org/officeDocument/2006/relationships/oleObject" Target="../embeddings/oleObject16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74.bin"/><Relationship Id="rId3" Type="http://schemas.openxmlformats.org/officeDocument/2006/relationships/oleObject" Target="../embeddings/oleObject168.bin"/><Relationship Id="rId21" Type="http://schemas.openxmlformats.org/officeDocument/2006/relationships/image" Target="../media/image138.wmf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5.wmf"/><Relationship Id="rId11" Type="http://schemas.openxmlformats.org/officeDocument/2006/relationships/image" Target="../media/image101.png"/><Relationship Id="rId5" Type="http://schemas.openxmlformats.org/officeDocument/2006/relationships/oleObject" Target="../embeddings/oleObject169.bin"/><Relationship Id="rId15" Type="http://schemas.openxmlformats.org/officeDocument/2006/relationships/image" Target="../media/image112.wmf"/><Relationship Id="rId23" Type="http://schemas.openxmlformats.org/officeDocument/2006/relationships/image" Target="../media/image139.wmf"/><Relationship Id="rId10" Type="http://schemas.openxmlformats.org/officeDocument/2006/relationships/image" Target="../media/image136.wmf"/><Relationship Id="rId19" Type="http://schemas.openxmlformats.org/officeDocument/2006/relationships/image" Target="../media/image137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70.bin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8.bin"/><Relationship Id="rId3" Type="http://schemas.openxmlformats.org/officeDocument/2006/relationships/image" Target="../media/image157.png"/><Relationship Id="rId21" Type="http://schemas.openxmlformats.org/officeDocument/2006/relationships/image" Target="../media/image148.wmf"/><Relationship Id="rId34" Type="http://schemas.openxmlformats.org/officeDocument/2006/relationships/oleObject" Target="../embeddings/oleObject192.bin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46.wmf"/><Relationship Id="rId25" Type="http://schemas.openxmlformats.org/officeDocument/2006/relationships/image" Target="../media/image150.wmf"/><Relationship Id="rId33" Type="http://schemas.openxmlformats.org/officeDocument/2006/relationships/image" Target="../media/image15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29" Type="http://schemas.openxmlformats.org/officeDocument/2006/relationships/image" Target="../media/image152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187.bin"/><Relationship Id="rId32" Type="http://schemas.openxmlformats.org/officeDocument/2006/relationships/oleObject" Target="../embeddings/oleObject191.bin"/><Relationship Id="rId37" Type="http://schemas.openxmlformats.org/officeDocument/2006/relationships/image" Target="../media/image156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28" Type="http://schemas.openxmlformats.org/officeDocument/2006/relationships/oleObject" Target="../embeddings/oleObject189.bin"/><Relationship Id="rId36" Type="http://schemas.openxmlformats.org/officeDocument/2006/relationships/oleObject" Target="../embeddings/oleObject193.bin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47.wmf"/><Relationship Id="rId31" Type="http://schemas.openxmlformats.org/officeDocument/2006/relationships/image" Target="../media/image153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151.wmf"/><Relationship Id="rId30" Type="http://schemas.openxmlformats.org/officeDocument/2006/relationships/oleObject" Target="../embeddings/oleObject190.bin"/><Relationship Id="rId35" Type="http://schemas.openxmlformats.org/officeDocument/2006/relationships/image" Target="../media/image15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" Type="http://schemas.openxmlformats.org/officeDocument/2006/relationships/image" Target="../media/image157.png"/><Relationship Id="rId21" Type="http://schemas.openxmlformats.org/officeDocument/2006/relationships/image" Target="../media/image162.wmf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43.wmf"/><Relationship Id="rId25" Type="http://schemas.openxmlformats.org/officeDocument/2006/relationships/image" Target="../media/image16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29" Type="http://schemas.openxmlformats.org/officeDocument/2006/relationships/image" Target="../media/image166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204.bin"/><Relationship Id="rId5" Type="http://schemas.openxmlformats.org/officeDocument/2006/relationships/image" Target="../media/image158.wmf"/><Relationship Id="rId15" Type="http://schemas.openxmlformats.org/officeDocument/2006/relationships/image" Target="../media/image142.wmf"/><Relationship Id="rId23" Type="http://schemas.openxmlformats.org/officeDocument/2006/relationships/image" Target="../media/image163.wmf"/><Relationship Id="rId28" Type="http://schemas.openxmlformats.org/officeDocument/2006/relationships/oleObject" Target="../embeddings/oleObject206.bin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61.wmf"/><Relationship Id="rId31" Type="http://schemas.openxmlformats.org/officeDocument/2006/relationships/image" Target="../media/image167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165.wmf"/><Relationship Id="rId30" Type="http://schemas.openxmlformats.org/officeDocument/2006/relationships/oleObject" Target="../embeddings/oleObject20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172.wmf"/><Relationship Id="rId3" Type="http://schemas.openxmlformats.org/officeDocument/2006/relationships/oleObject" Target="../embeddings/oleObject208.bin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2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71.wmf"/><Relationship Id="rId5" Type="http://schemas.openxmlformats.org/officeDocument/2006/relationships/image" Target="../media/image174.png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211.bin"/><Relationship Id="rId4" Type="http://schemas.openxmlformats.org/officeDocument/2006/relationships/image" Target="../media/image168.wmf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21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221.bin"/><Relationship Id="rId3" Type="http://schemas.openxmlformats.org/officeDocument/2006/relationships/image" Target="../media/image185.png"/><Relationship Id="rId21" Type="http://schemas.openxmlformats.org/officeDocument/2006/relationships/image" Target="../media/image182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80.wmf"/><Relationship Id="rId25" Type="http://schemas.openxmlformats.org/officeDocument/2006/relationships/image" Target="../media/image18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22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77.wmf"/><Relationship Id="rId24" Type="http://schemas.openxmlformats.org/officeDocument/2006/relationships/oleObject" Target="../embeddings/oleObject224.bin"/><Relationship Id="rId5" Type="http://schemas.openxmlformats.org/officeDocument/2006/relationships/image" Target="../media/image19.wmf"/><Relationship Id="rId15" Type="http://schemas.openxmlformats.org/officeDocument/2006/relationships/image" Target="../media/image179.wmf"/><Relationship Id="rId23" Type="http://schemas.openxmlformats.org/officeDocument/2006/relationships/image" Target="../media/image183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81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9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11.wmf"/><Relationship Id="rId26" Type="http://schemas.openxmlformats.org/officeDocument/2006/relationships/oleObject" Target="../embeddings/oleObject242.bin"/><Relationship Id="rId39" Type="http://schemas.openxmlformats.org/officeDocument/2006/relationships/image" Target="../media/image206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39.bin"/><Relationship Id="rId34" Type="http://schemas.openxmlformats.org/officeDocument/2006/relationships/oleObject" Target="../embeddings/oleObject245.bin"/><Relationship Id="rId42" Type="http://schemas.openxmlformats.org/officeDocument/2006/relationships/oleObject" Target="../embeddings/oleObject249.bin"/><Relationship Id="rId47" Type="http://schemas.openxmlformats.org/officeDocument/2006/relationships/image" Target="../media/image210.wmf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16.bin"/><Relationship Id="rId25" Type="http://schemas.openxmlformats.org/officeDocument/2006/relationships/image" Target="../media/image18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247.bin"/><Relationship Id="rId46" Type="http://schemas.openxmlformats.org/officeDocument/2006/relationships/oleObject" Target="../embeddings/oleObject2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8.wmf"/><Relationship Id="rId20" Type="http://schemas.openxmlformats.org/officeDocument/2006/relationships/image" Target="../media/image199.wmf"/><Relationship Id="rId29" Type="http://schemas.openxmlformats.org/officeDocument/2006/relationships/image" Target="../media/image202.wmf"/><Relationship Id="rId41" Type="http://schemas.openxmlformats.org/officeDocument/2006/relationships/image" Target="../media/image20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35.bin"/><Relationship Id="rId24" Type="http://schemas.openxmlformats.org/officeDocument/2006/relationships/oleObject" Target="../embeddings/oleObject241.bin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205.wmf"/><Relationship Id="rId40" Type="http://schemas.openxmlformats.org/officeDocument/2006/relationships/oleObject" Target="../embeddings/oleObject248.bin"/><Relationship Id="rId45" Type="http://schemas.openxmlformats.org/officeDocument/2006/relationships/image" Target="../media/image209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0.bin"/><Relationship Id="rId28" Type="http://schemas.openxmlformats.org/officeDocument/2006/relationships/oleObject" Target="../embeddings/oleObject243.bin"/><Relationship Id="rId36" Type="http://schemas.openxmlformats.org/officeDocument/2006/relationships/oleObject" Target="../embeddings/oleObject246.bin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38.bin"/><Relationship Id="rId31" Type="http://schemas.openxmlformats.org/officeDocument/2006/relationships/image" Target="../media/image203.wmf"/><Relationship Id="rId44" Type="http://schemas.openxmlformats.org/officeDocument/2006/relationships/oleObject" Target="../embeddings/oleObject250.bin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197.wmf"/><Relationship Id="rId22" Type="http://schemas.openxmlformats.org/officeDocument/2006/relationships/image" Target="../media/image200.wmf"/><Relationship Id="rId27" Type="http://schemas.openxmlformats.org/officeDocument/2006/relationships/image" Target="../media/image201.wmf"/><Relationship Id="rId30" Type="http://schemas.openxmlformats.org/officeDocument/2006/relationships/oleObject" Target="../embeddings/oleObject244.bin"/><Relationship Id="rId35" Type="http://schemas.openxmlformats.org/officeDocument/2006/relationships/image" Target="../media/image204.wmf"/><Relationship Id="rId43" Type="http://schemas.openxmlformats.org/officeDocument/2006/relationships/image" Target="../media/image20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1.wmf"/><Relationship Id="rId18" Type="http://schemas.openxmlformats.org/officeDocument/2006/relationships/oleObject" Target="../embeddings/oleObject260.bin"/><Relationship Id="rId3" Type="http://schemas.openxmlformats.org/officeDocument/2006/relationships/oleObject" Target="../embeddings/oleObject252.bin"/><Relationship Id="rId21" Type="http://schemas.openxmlformats.org/officeDocument/2006/relationships/image" Target="../media/image214.wmf"/><Relationship Id="rId7" Type="http://schemas.openxmlformats.org/officeDocument/2006/relationships/oleObject" Target="../embeddings/oleObject254.bin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4.wmf"/><Relationship Id="rId11" Type="http://schemas.openxmlformats.org/officeDocument/2006/relationships/image" Target="../media/image187.wmf"/><Relationship Id="rId5" Type="http://schemas.openxmlformats.org/officeDocument/2006/relationships/oleObject" Target="../embeddings/oleObject253.bin"/><Relationship Id="rId15" Type="http://schemas.openxmlformats.org/officeDocument/2006/relationships/image" Target="../media/image211.wmf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213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55.bin"/><Relationship Id="rId14" Type="http://schemas.openxmlformats.org/officeDocument/2006/relationships/oleObject" Target="../embeddings/oleObject25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1863003" y="2277557"/>
            <a:ext cx="96527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2.3</a:t>
            </a:r>
            <a:r>
              <a:rPr lang="zh-CN" altLang="en-US" sz="5400" b="1" dirty="0"/>
              <a:t> 拉普拉斯方程 分离变量法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4606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拉普拉斯方程解题步骤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68236CF-D1FB-40D3-8DF5-628CF8A277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9673" y="1795384"/>
            <a:ext cx="7248200" cy="4026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7492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4606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拉普拉斯方程解题步骤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7CAF7FD-FE96-41B1-B339-16871A8119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4426" y="1844375"/>
            <a:ext cx="7736561" cy="402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2211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4606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拉普拉斯方程解题步骤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3EECA99-A244-4FEF-AB74-498099BB7E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5377" y="1894381"/>
            <a:ext cx="7650611" cy="402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9765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F427E2C-A6FF-4C33-9902-E3AB59D917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1162" y="1697006"/>
            <a:ext cx="6826601" cy="120656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A97D718-762F-4FD6-A9B3-FA53C4CCB2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43323" y="546001"/>
            <a:ext cx="3032193" cy="235756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94584C2-4346-4807-8B92-535FB1C59F96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endParaRPr lang="zh-CN" altLang="en-US" sz="28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F2CDBF24-8AA5-4B18-B0B9-9BF1EFF854BB}"/>
              </a:ext>
            </a:extLst>
          </p:cNvPr>
          <p:cNvGrpSpPr/>
          <p:nvPr/>
        </p:nvGrpSpPr>
        <p:grpSpPr>
          <a:xfrm>
            <a:off x="2090949" y="3743472"/>
            <a:ext cx="5384618" cy="550863"/>
            <a:chOff x="2180614" y="3492768"/>
            <a:chExt cx="5384618" cy="550863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FD6F1A6-3878-4FC8-B0EA-44A6B26E0545}"/>
                </a:ext>
              </a:extLst>
            </p:cNvPr>
            <p:cNvSpPr txBox="1"/>
            <p:nvPr/>
          </p:nvSpPr>
          <p:spPr>
            <a:xfrm>
              <a:off x="2180614" y="3492768"/>
              <a:ext cx="53846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该问题有球对称性，与         均无关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0534D895-0DFB-43AB-B6CB-4692E52FF2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62575" y="3492768"/>
            <a:ext cx="733425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0" name="Equation" r:id="rId5" imgW="266400" imgH="203040" progId="Equation.DSMT4">
                    <p:embed/>
                  </p:oleObj>
                </mc:Choice>
                <mc:Fallback>
                  <p:oleObj name="Equation" r:id="rId5" imgW="26640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0534D895-0DFB-43AB-B6CB-4692E52FF2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2575" y="3492768"/>
                          <a:ext cx="733425" cy="550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2BD248F7-15DA-46C2-978A-6C667BE7B755}"/>
              </a:ext>
            </a:extLst>
          </p:cNvPr>
          <p:cNvSpPr txBox="1"/>
          <p:nvPr/>
        </p:nvSpPr>
        <p:spPr>
          <a:xfrm>
            <a:off x="2026655" y="3198167"/>
            <a:ext cx="5034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Ⅱ</a:t>
            </a:r>
            <a:r>
              <a:rPr lang="zh-CN" altLang="en-US" sz="2400" dirty="0"/>
              <a:t>和</a:t>
            </a:r>
            <a:r>
              <a:rPr lang="en-US" altLang="zh-CN" sz="2400" dirty="0"/>
              <a:t>Ⅳ</a:t>
            </a:r>
            <a:r>
              <a:rPr lang="zh-CN" altLang="en-US" sz="2400" dirty="0"/>
              <a:t>区域为导体，电势为固定值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E72BFFC-2F8D-475B-AFF7-B72F9393D8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08144" y="4499736"/>
            <a:ext cx="4360177" cy="180268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B1AF7D32-B73F-4D1D-BAC7-E0B75DFEBEBA}"/>
              </a:ext>
            </a:extLst>
          </p:cNvPr>
          <p:cNvSpPr txBox="1"/>
          <p:nvPr/>
        </p:nvSpPr>
        <p:spPr>
          <a:xfrm>
            <a:off x="7821157" y="3743471"/>
            <a:ext cx="4003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势的三个边界条件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00F213B-0EF4-4059-84B4-80BFC67AA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76094"/>
              </p:ext>
            </p:extLst>
          </p:nvPr>
        </p:nvGraphicFramePr>
        <p:xfrm>
          <a:off x="8156716" y="4429325"/>
          <a:ext cx="18161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1" name="Equation" r:id="rId8" imgW="660240" imgH="253800" progId="Equation.DSMT4">
                  <p:embed/>
                </p:oleObj>
              </mc:Choice>
              <mc:Fallback>
                <p:oleObj name="Equation" r:id="rId8" imgW="66024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2AE711F-3B8B-47D8-8931-F71BE3322E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716" y="4429325"/>
                        <a:ext cx="181610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B44F8D0-A64D-4865-A169-3ABB91EE3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85907"/>
              </p:ext>
            </p:extLst>
          </p:nvPr>
        </p:nvGraphicFramePr>
        <p:xfrm>
          <a:off x="8156716" y="5118300"/>
          <a:ext cx="18161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2"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00F213B-0EF4-4059-84B4-80BFC67AA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716" y="5118300"/>
                        <a:ext cx="1816100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68FB6ED-D5D4-4796-8AC1-90B4E1B56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606745"/>
              </p:ext>
            </p:extLst>
          </p:nvPr>
        </p:nvGraphicFramePr>
        <p:xfrm>
          <a:off x="8191099" y="5727727"/>
          <a:ext cx="26193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3" name="Equation" r:id="rId12" imgW="952200" imgH="355320" progId="Equation.DSMT4">
                  <p:embed/>
                </p:oleObj>
              </mc:Choice>
              <mc:Fallback>
                <p:oleObj name="Equation" r:id="rId12" imgW="952200" imgH="3553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B44F8D0-A64D-4865-A169-3ABB91EE3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099" y="5727727"/>
                        <a:ext cx="2619375" cy="96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左大括号 19">
            <a:extLst>
              <a:ext uri="{FF2B5EF4-FFF2-40B4-BE49-F238E27FC236}">
                <a16:creationId xmlns:a16="http://schemas.microsoft.com/office/drawing/2014/main" id="{CFE81E7F-9B05-44B6-B5E1-48F773897CAA}"/>
              </a:ext>
            </a:extLst>
          </p:cNvPr>
          <p:cNvSpPr/>
          <p:nvPr/>
        </p:nvSpPr>
        <p:spPr>
          <a:xfrm>
            <a:off x="7821157" y="4654878"/>
            <a:ext cx="182220" cy="1802680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8443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F427E2C-A6FF-4C33-9902-E3AB59D917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1162" y="1697006"/>
            <a:ext cx="6826601" cy="120656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A97D718-762F-4FD6-A9B3-FA53C4CCB2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43323" y="546001"/>
            <a:ext cx="3032193" cy="235756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94584C2-4346-4807-8B92-535FB1C59F96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endParaRPr lang="zh-CN" altLang="en-US" sz="2800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C51DBAB-0038-404E-9C6D-12F9C745D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90674"/>
              </p:ext>
            </p:extLst>
          </p:nvPr>
        </p:nvGraphicFramePr>
        <p:xfrm>
          <a:off x="2529742" y="3026441"/>
          <a:ext cx="2766119" cy="102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5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14540EB-F3AB-4F65-9CC7-57ABA9BF9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742" y="3026441"/>
                        <a:ext cx="2766119" cy="1029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C200597-B11C-4C25-90D3-D36A4127C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001319"/>
              </p:ext>
            </p:extLst>
          </p:nvPr>
        </p:nvGraphicFramePr>
        <p:xfrm>
          <a:off x="2575047" y="3989138"/>
          <a:ext cx="2042258" cy="96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6" name="Equation" r:id="rId7" imgW="901440" imgH="431640" progId="Equation.DSMT4">
                  <p:embed/>
                </p:oleObj>
              </mc:Choice>
              <mc:Fallback>
                <p:oleObj name="Equation" r:id="rId7" imgW="901440" imgH="431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C51DBAB-0038-404E-9C6D-12F9C745D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047" y="3989138"/>
                        <a:ext cx="2042258" cy="96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B797472D-F2B4-4310-9CD0-7B3C16839BE2}"/>
              </a:ext>
            </a:extLst>
          </p:cNvPr>
          <p:cNvSpPr txBox="1"/>
          <p:nvPr/>
        </p:nvSpPr>
        <p:spPr>
          <a:xfrm>
            <a:off x="7389868" y="2977449"/>
            <a:ext cx="4861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接地的导体球上是否有自由电荷</a:t>
            </a:r>
            <a:r>
              <a:rPr lang="zh-CN" altLang="en-US" sz="2400" dirty="0"/>
              <a:t>？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7B1C7AA-2C6A-4AF9-B699-A89902746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55754"/>
              </p:ext>
            </p:extLst>
          </p:nvPr>
        </p:nvGraphicFramePr>
        <p:xfrm>
          <a:off x="6033339" y="3474788"/>
          <a:ext cx="37480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7" name="Equation" r:id="rId9" imgW="1549080" imgH="431640" progId="Equation.DSMT4">
                  <p:embed/>
                </p:oleObj>
              </mc:Choice>
              <mc:Fallback>
                <p:oleObj name="Equation" r:id="rId9" imgW="1549080" imgH="431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C51DBAB-0038-404E-9C6D-12F9C745D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339" y="3474788"/>
                        <a:ext cx="3748088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A5FCEA35-F107-4EA7-BD34-49401D8458C2}"/>
              </a:ext>
            </a:extLst>
          </p:cNvPr>
          <p:cNvSpPr/>
          <p:nvPr/>
        </p:nvSpPr>
        <p:spPr>
          <a:xfrm>
            <a:off x="5379004" y="3753765"/>
            <a:ext cx="500996" cy="40005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左大括号 21">
            <a:extLst>
              <a:ext uri="{FF2B5EF4-FFF2-40B4-BE49-F238E27FC236}">
                <a16:creationId xmlns:a16="http://schemas.microsoft.com/office/drawing/2014/main" id="{9F5A0DE1-2901-42D6-936F-16CD1811463E}"/>
              </a:ext>
            </a:extLst>
          </p:cNvPr>
          <p:cNvSpPr/>
          <p:nvPr/>
        </p:nvSpPr>
        <p:spPr>
          <a:xfrm>
            <a:off x="2273332" y="3258445"/>
            <a:ext cx="227525" cy="146138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3A0E7ED-1762-4B2C-9B3B-6C09946A2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76800"/>
              </p:ext>
            </p:extLst>
          </p:nvPr>
        </p:nvGraphicFramePr>
        <p:xfrm>
          <a:off x="2532084" y="4978943"/>
          <a:ext cx="15668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8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7B1C7AA-2C6A-4AF9-B699-A89902746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84" y="4978943"/>
                        <a:ext cx="1566863" cy="93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E3231E6-371E-46B9-9573-B6A9B697A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85069"/>
              </p:ext>
            </p:extLst>
          </p:nvPr>
        </p:nvGraphicFramePr>
        <p:xfrm>
          <a:off x="2546841" y="5919787"/>
          <a:ext cx="16287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9" name="Equation" r:id="rId13" imgW="672840" imgH="393480" progId="Equation.DSMT4">
                  <p:embed/>
                </p:oleObj>
              </mc:Choice>
              <mc:Fallback>
                <p:oleObj name="Equation" r:id="rId13" imgW="67284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3A0E7ED-1762-4B2C-9B3B-6C09946A2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841" y="5919787"/>
                        <a:ext cx="1628775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箭头: 右 24">
            <a:extLst>
              <a:ext uri="{FF2B5EF4-FFF2-40B4-BE49-F238E27FC236}">
                <a16:creationId xmlns:a16="http://schemas.microsoft.com/office/drawing/2014/main" id="{98D29A18-317C-4148-9A56-5DC2BE074BD4}"/>
              </a:ext>
            </a:extLst>
          </p:cNvPr>
          <p:cNvSpPr/>
          <p:nvPr/>
        </p:nvSpPr>
        <p:spPr>
          <a:xfrm>
            <a:off x="4469368" y="5730438"/>
            <a:ext cx="500996" cy="40005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左大括号 25">
            <a:extLst>
              <a:ext uri="{FF2B5EF4-FFF2-40B4-BE49-F238E27FC236}">
                <a16:creationId xmlns:a16="http://schemas.microsoft.com/office/drawing/2014/main" id="{EF60D54C-E560-4C0F-ACED-1F72FB6A4147}"/>
              </a:ext>
            </a:extLst>
          </p:cNvPr>
          <p:cNvSpPr/>
          <p:nvPr/>
        </p:nvSpPr>
        <p:spPr>
          <a:xfrm>
            <a:off x="2242646" y="5186462"/>
            <a:ext cx="227525" cy="146138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2172F0C-5B3D-40D5-8431-110F958DB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71538"/>
              </p:ext>
            </p:extLst>
          </p:nvPr>
        </p:nvGraphicFramePr>
        <p:xfrm>
          <a:off x="5128762" y="5360193"/>
          <a:ext cx="4914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0" name="Equation" r:id="rId15" imgW="2031840" imgH="431640" progId="Equation.DSMT4">
                  <p:embed/>
                </p:oleObj>
              </mc:Choice>
              <mc:Fallback>
                <p:oleObj name="Equation" r:id="rId15" imgW="2031840" imgH="431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7B1C7AA-2C6A-4AF9-B699-A89902746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762" y="5360193"/>
                        <a:ext cx="4914900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箭头: 右 27">
            <a:extLst>
              <a:ext uri="{FF2B5EF4-FFF2-40B4-BE49-F238E27FC236}">
                <a16:creationId xmlns:a16="http://schemas.microsoft.com/office/drawing/2014/main" id="{065A0009-F631-443B-8440-5C2C723DB773}"/>
              </a:ext>
            </a:extLst>
          </p:cNvPr>
          <p:cNvSpPr/>
          <p:nvPr/>
        </p:nvSpPr>
        <p:spPr>
          <a:xfrm rot="5400000">
            <a:off x="7194116" y="4648475"/>
            <a:ext cx="784192" cy="428679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9482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A97D718-762F-4FD6-A9B3-FA53C4CCB2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3323" y="546001"/>
            <a:ext cx="3032193" cy="235756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94584C2-4346-4807-8B92-535FB1C59F96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endParaRPr lang="zh-CN" altLang="en-US" sz="2800" dirty="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18D2C29-96B6-4554-BD72-65563CA5D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42757"/>
              </p:ext>
            </p:extLst>
          </p:nvPr>
        </p:nvGraphicFramePr>
        <p:xfrm>
          <a:off x="1380342" y="3022006"/>
          <a:ext cx="18161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4" name="Equation" r:id="rId4" imgW="660240" imgH="253800" progId="Equation.DSMT4">
                  <p:embed/>
                </p:oleObj>
              </mc:Choice>
              <mc:Fallback>
                <p:oleObj name="Equation" r:id="rId4" imgW="660240" imgH="253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00F213B-0EF4-4059-84B4-80BFC67AA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342" y="3022006"/>
                        <a:ext cx="181610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7F12F23-6732-43E1-A839-2A769B178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41501"/>
              </p:ext>
            </p:extLst>
          </p:nvPr>
        </p:nvGraphicFramePr>
        <p:xfrm>
          <a:off x="1380342" y="3710981"/>
          <a:ext cx="18161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5" name="Equation" r:id="rId6" imgW="660240" imgH="279360" progId="Equation.DSMT4">
                  <p:embed/>
                </p:oleObj>
              </mc:Choice>
              <mc:Fallback>
                <p:oleObj name="Equation" r:id="rId6" imgW="660240" imgH="2793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B44F8D0-A64D-4865-A169-3ABB91EE3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342" y="3710981"/>
                        <a:ext cx="1816100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9533465-53BA-4B18-971F-F4318B6F2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61734"/>
              </p:ext>
            </p:extLst>
          </p:nvPr>
        </p:nvGraphicFramePr>
        <p:xfrm>
          <a:off x="1414725" y="4320408"/>
          <a:ext cx="26193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6" name="Equation" r:id="rId8" imgW="952200" imgH="355320" progId="Equation.DSMT4">
                  <p:embed/>
                </p:oleObj>
              </mc:Choice>
              <mc:Fallback>
                <p:oleObj name="Equation" r:id="rId8" imgW="952200" imgH="3553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68FB6ED-D5D4-4796-8AC1-90B4E1B56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725" y="4320408"/>
                        <a:ext cx="2619375" cy="96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大括号 31">
            <a:extLst>
              <a:ext uri="{FF2B5EF4-FFF2-40B4-BE49-F238E27FC236}">
                <a16:creationId xmlns:a16="http://schemas.microsoft.com/office/drawing/2014/main" id="{8B3939DB-EDEE-4B2D-A7C1-011D6D66C212}"/>
              </a:ext>
            </a:extLst>
          </p:cNvPr>
          <p:cNvSpPr/>
          <p:nvPr/>
        </p:nvSpPr>
        <p:spPr>
          <a:xfrm>
            <a:off x="1044783" y="3247559"/>
            <a:ext cx="141954" cy="2667465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AB35E736-821E-45FF-893C-B66F4D63C34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29763" y="993195"/>
            <a:ext cx="4360177" cy="1802680"/>
          </a:xfrm>
          <a:prstGeom prst="rect">
            <a:avLst/>
          </a:prstGeom>
        </p:spPr>
      </p:pic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10B9DEC6-5002-4146-BB76-775AB7CA5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23599"/>
              </p:ext>
            </p:extLst>
          </p:nvPr>
        </p:nvGraphicFramePr>
        <p:xfrm>
          <a:off x="1380342" y="5284021"/>
          <a:ext cx="4563411" cy="9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7" name="Equation" r:id="rId11" imgW="2031840" imgH="431640" progId="Equation.DSMT4">
                  <p:embed/>
                </p:oleObj>
              </mc:Choice>
              <mc:Fallback>
                <p:oleObj name="Equation" r:id="rId11" imgW="2031840" imgH="4316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82172F0C-5B3D-40D5-8431-110F958DB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342" y="5284021"/>
                        <a:ext cx="4563411" cy="955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箭头: 右 34">
            <a:extLst>
              <a:ext uri="{FF2B5EF4-FFF2-40B4-BE49-F238E27FC236}">
                <a16:creationId xmlns:a16="http://schemas.microsoft.com/office/drawing/2014/main" id="{FB78EE87-F7DF-409F-A16C-9DB77CB686F4}"/>
              </a:ext>
            </a:extLst>
          </p:cNvPr>
          <p:cNvSpPr/>
          <p:nvPr/>
        </p:nvSpPr>
        <p:spPr>
          <a:xfrm>
            <a:off x="6009851" y="4120383"/>
            <a:ext cx="500996" cy="40005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左大括号 35">
            <a:extLst>
              <a:ext uri="{FF2B5EF4-FFF2-40B4-BE49-F238E27FC236}">
                <a16:creationId xmlns:a16="http://schemas.microsoft.com/office/drawing/2014/main" id="{85675CE7-0DA3-4A14-84C9-63EAEB7F3D2C}"/>
              </a:ext>
            </a:extLst>
          </p:cNvPr>
          <p:cNvSpPr/>
          <p:nvPr/>
        </p:nvSpPr>
        <p:spPr>
          <a:xfrm>
            <a:off x="7205077" y="3094122"/>
            <a:ext cx="141954" cy="2667465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71E10F98-4643-4ADB-8C22-56CCEEA96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47863"/>
              </p:ext>
            </p:extLst>
          </p:nvPr>
        </p:nvGraphicFramePr>
        <p:xfrm>
          <a:off x="7610602" y="2977861"/>
          <a:ext cx="855799" cy="42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8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18D2C29-96B6-4554-BD72-65563CA5D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602" y="2977861"/>
                        <a:ext cx="855799" cy="422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9AA5E5F0-A8AF-445D-9D99-522AE63C4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9535"/>
              </p:ext>
            </p:extLst>
          </p:nvPr>
        </p:nvGraphicFramePr>
        <p:xfrm>
          <a:off x="7610602" y="3366493"/>
          <a:ext cx="1380195" cy="92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9" name="Equation" r:id="rId15" imgW="634680" imgH="431640" progId="Equation.DSMT4">
                  <p:embed/>
                </p:oleObj>
              </mc:Choice>
              <mc:Fallback>
                <p:oleObj name="Equation" r:id="rId15" imgW="634680" imgH="4316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71E10F98-4643-4ADB-8C22-56CCEEA96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602" y="3366493"/>
                        <a:ext cx="1380195" cy="925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8DA889F-DB3B-4663-8AF9-0B7D9F1CD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91669"/>
              </p:ext>
            </p:extLst>
          </p:nvPr>
        </p:nvGraphicFramePr>
        <p:xfrm>
          <a:off x="7610602" y="4266090"/>
          <a:ext cx="2217158" cy="97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0" name="Equation" r:id="rId17" imgW="965160" imgH="431640" progId="Equation.DSMT4">
                  <p:embed/>
                </p:oleObj>
              </mc:Choice>
              <mc:Fallback>
                <p:oleObj name="Equation" r:id="rId17" imgW="965160" imgH="4316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9AA5E5F0-A8AF-445D-9D99-522AE63C4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602" y="4266090"/>
                        <a:ext cx="2217158" cy="978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A8A71CD4-8EBD-41F8-A2CD-52CA6B62F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35661"/>
              </p:ext>
            </p:extLst>
          </p:nvPr>
        </p:nvGraphicFramePr>
        <p:xfrm>
          <a:off x="7646581" y="5142237"/>
          <a:ext cx="24447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1" name="Equation" r:id="rId19" imgW="1015920" imgH="431640" progId="Equation.DSMT4">
                  <p:embed/>
                </p:oleObj>
              </mc:Choice>
              <mc:Fallback>
                <p:oleObj name="Equation" r:id="rId19" imgW="1015920" imgH="4316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71E10F98-4643-4ADB-8C22-56CCEEA96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581" y="5142237"/>
                        <a:ext cx="2444750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>
            <a:extLst>
              <a:ext uri="{FF2B5EF4-FFF2-40B4-BE49-F238E27FC236}">
                <a16:creationId xmlns:a16="http://schemas.microsoft.com/office/drawing/2014/main" id="{A4446869-A598-46D3-B3FC-E16DCE09FC61}"/>
              </a:ext>
            </a:extLst>
          </p:cNvPr>
          <p:cNvSpPr/>
          <p:nvPr/>
        </p:nvSpPr>
        <p:spPr>
          <a:xfrm>
            <a:off x="7525994" y="623722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计算各个系数</a:t>
            </a:r>
          </a:p>
        </p:txBody>
      </p:sp>
    </p:spTree>
    <p:extLst>
      <p:ext uri="{BB962C8B-B14F-4D97-AF65-F5344CB8AC3E}">
        <p14:creationId xmlns:p14="http://schemas.microsoft.com/office/powerpoint/2010/main" val="453412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A97D718-762F-4FD6-A9B3-FA53C4CCB2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3323" y="546001"/>
            <a:ext cx="3032193" cy="235756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94584C2-4346-4807-8B92-535FB1C59F96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endParaRPr lang="zh-CN" altLang="en-US" sz="2800" dirty="0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AB35E736-821E-45FF-893C-B66F4D63C3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9763" y="993195"/>
            <a:ext cx="4360177" cy="1802680"/>
          </a:xfrm>
          <a:prstGeom prst="rect">
            <a:avLst/>
          </a:prstGeom>
        </p:spPr>
      </p:pic>
      <p:sp>
        <p:nvSpPr>
          <p:cNvPr id="17" name="左大括号 16">
            <a:extLst>
              <a:ext uri="{FF2B5EF4-FFF2-40B4-BE49-F238E27FC236}">
                <a16:creationId xmlns:a16="http://schemas.microsoft.com/office/drawing/2014/main" id="{8CD0CC13-FE38-4760-8568-A92DBE295F2B}"/>
              </a:ext>
            </a:extLst>
          </p:cNvPr>
          <p:cNvSpPr/>
          <p:nvPr/>
        </p:nvSpPr>
        <p:spPr>
          <a:xfrm>
            <a:off x="2098550" y="2882841"/>
            <a:ext cx="141954" cy="2667465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72320E4-F189-46F2-AD0C-5A0C16C88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82993"/>
              </p:ext>
            </p:extLst>
          </p:nvPr>
        </p:nvGraphicFramePr>
        <p:xfrm>
          <a:off x="2504075" y="2766580"/>
          <a:ext cx="855799" cy="42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6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71E10F98-4643-4ADB-8C22-56CCEEA96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075" y="2766580"/>
                        <a:ext cx="855799" cy="422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F2F1884-8712-4182-999D-A629AAA34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013405"/>
              </p:ext>
            </p:extLst>
          </p:nvPr>
        </p:nvGraphicFramePr>
        <p:xfrm>
          <a:off x="2462673" y="3246087"/>
          <a:ext cx="22621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7"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9AA5E5F0-A8AF-445D-9D99-522AE63C4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73" y="3246087"/>
                        <a:ext cx="2262188" cy="925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0A7CB92-7939-4C5F-B2A9-6B97F7B54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100878"/>
              </p:ext>
            </p:extLst>
          </p:nvPr>
        </p:nvGraphicFramePr>
        <p:xfrm>
          <a:off x="2462673" y="4136141"/>
          <a:ext cx="17653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8" name="Equation" r:id="rId9" imgW="812520" imgH="431640" progId="Equation.DSMT4">
                  <p:embed/>
                </p:oleObj>
              </mc:Choice>
              <mc:Fallback>
                <p:oleObj name="Equation" r:id="rId9" imgW="812520" imgH="431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F2F1884-8712-4182-999D-A629AAA34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73" y="4136141"/>
                        <a:ext cx="1765300" cy="925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001EA70-ADDC-4455-B0BF-8C2BE3AB5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27871"/>
              </p:ext>
            </p:extLst>
          </p:nvPr>
        </p:nvGraphicFramePr>
        <p:xfrm>
          <a:off x="2490455" y="4988226"/>
          <a:ext cx="1323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9" name="Equation" r:id="rId11" imgW="609480" imgH="431640" progId="Equation.DSMT4">
                  <p:embed/>
                </p:oleObj>
              </mc:Choice>
              <mc:Fallback>
                <p:oleObj name="Equation" r:id="rId11" imgW="609480" imgH="431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F2F1884-8712-4182-999D-A629AAA34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455" y="4988226"/>
                        <a:ext cx="1323975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B3AB8B0-0C9C-4B1C-8589-764BAB6C5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92269"/>
              </p:ext>
            </p:extLst>
          </p:nvPr>
        </p:nvGraphicFramePr>
        <p:xfrm>
          <a:off x="2368694" y="5811006"/>
          <a:ext cx="325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0" name="Equation" r:id="rId13" imgW="1498320" imgH="457200" progId="Equation.DSMT4">
                  <p:embed/>
                </p:oleObj>
              </mc:Choice>
              <mc:Fallback>
                <p:oleObj name="Equation" r:id="rId13" imgW="1498320" imgH="457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F2F1884-8712-4182-999D-A629AAA34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694" y="5811006"/>
                        <a:ext cx="3255963" cy="981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EE5EF95-F7B5-46A1-BB90-A0E8153A5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446972"/>
              </p:ext>
            </p:extLst>
          </p:nvPr>
        </p:nvGraphicFramePr>
        <p:xfrm>
          <a:off x="7023853" y="2882137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1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B3AB8B0-0C9C-4B1C-8589-764BAB6C5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853" y="2882137"/>
                        <a:ext cx="1600200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25ED9461-3AB1-4244-9914-CDF4B9E9A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24944"/>
              </p:ext>
            </p:extLst>
          </p:nvPr>
        </p:nvGraphicFramePr>
        <p:xfrm>
          <a:off x="7023853" y="3753023"/>
          <a:ext cx="17383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2" name="Equation" r:id="rId17" imgW="799920" imgH="431640" progId="Equation.DSMT4">
                  <p:embed/>
                </p:oleObj>
              </mc:Choice>
              <mc:Fallback>
                <p:oleObj name="Equation" r:id="rId17" imgW="79992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EE5EF95-F7B5-46A1-BB90-A0E8153A5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853" y="3753023"/>
                        <a:ext cx="1738313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EDF7B6B-827E-43B4-8208-48443F443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42148"/>
              </p:ext>
            </p:extLst>
          </p:nvPr>
        </p:nvGraphicFramePr>
        <p:xfrm>
          <a:off x="7023853" y="4623206"/>
          <a:ext cx="30908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3" name="Equation" r:id="rId19" imgW="1422360" imgH="431640" progId="Equation.DSMT4">
                  <p:embed/>
                </p:oleObj>
              </mc:Choice>
              <mc:Fallback>
                <p:oleObj name="Equation" r:id="rId19" imgW="1422360" imgH="4316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25ED9461-3AB1-4244-9914-CDF4B9E9A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853" y="4623206"/>
                        <a:ext cx="3090862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8908319C-AC04-41CE-A5DC-007F9471E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91649"/>
              </p:ext>
            </p:extLst>
          </p:nvPr>
        </p:nvGraphicFramePr>
        <p:xfrm>
          <a:off x="7023853" y="5619536"/>
          <a:ext cx="9096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4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FEDF7B6B-827E-43B4-8208-48443F443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853" y="5619536"/>
                        <a:ext cx="909638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左大括号 40">
            <a:extLst>
              <a:ext uri="{FF2B5EF4-FFF2-40B4-BE49-F238E27FC236}">
                <a16:creationId xmlns:a16="http://schemas.microsoft.com/office/drawing/2014/main" id="{1CEFF538-2894-4D59-86E9-1682A79825D8}"/>
              </a:ext>
            </a:extLst>
          </p:cNvPr>
          <p:cNvSpPr/>
          <p:nvPr/>
        </p:nvSpPr>
        <p:spPr>
          <a:xfrm>
            <a:off x="6708153" y="3181337"/>
            <a:ext cx="141954" cy="2835119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892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A97D718-762F-4FD6-A9B3-FA53C4CCB2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7848" y="191148"/>
            <a:ext cx="3032193" cy="235756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94584C2-4346-4807-8B92-535FB1C59F96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endParaRPr lang="zh-CN" altLang="en-US" sz="2800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B3AB8B0-0C9C-4B1C-8589-764BAB6C5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913"/>
              </p:ext>
            </p:extLst>
          </p:nvPr>
        </p:nvGraphicFramePr>
        <p:xfrm>
          <a:off x="5760336" y="1369932"/>
          <a:ext cx="325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3" name="Equation" r:id="rId4" imgW="1498320" imgH="457200" progId="Equation.DSMT4">
                  <p:embed/>
                </p:oleObj>
              </mc:Choice>
              <mc:Fallback>
                <p:oleObj name="Equation" r:id="rId4" imgW="1498320" imgH="457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B3AB8B0-0C9C-4B1C-8589-764BAB6C5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36" y="1369932"/>
                        <a:ext cx="3255963" cy="981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EE5EF95-F7B5-46A1-BB90-A0E8153A5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6264"/>
              </p:ext>
            </p:extLst>
          </p:nvPr>
        </p:nvGraphicFramePr>
        <p:xfrm>
          <a:off x="3309103" y="1423907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4"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EE5EF95-F7B5-46A1-BB90-A0E8153A5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103" y="1423907"/>
                        <a:ext cx="1600200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25ED9461-3AB1-4244-9914-CDF4B9E9A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81987"/>
              </p:ext>
            </p:extLst>
          </p:nvPr>
        </p:nvGraphicFramePr>
        <p:xfrm>
          <a:off x="3309103" y="2294793"/>
          <a:ext cx="17383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5" name="Equation" r:id="rId8" imgW="799920" imgH="431640" progId="Equation.DSMT4">
                  <p:embed/>
                </p:oleObj>
              </mc:Choice>
              <mc:Fallback>
                <p:oleObj name="Equation" r:id="rId8" imgW="799920" imgH="4316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25ED9461-3AB1-4244-9914-CDF4B9E9A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103" y="2294793"/>
                        <a:ext cx="1738313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EDF7B6B-827E-43B4-8208-48443F443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535151"/>
              </p:ext>
            </p:extLst>
          </p:nvPr>
        </p:nvGraphicFramePr>
        <p:xfrm>
          <a:off x="3309103" y="3164976"/>
          <a:ext cx="30908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6" name="Equation" r:id="rId10" imgW="1422360" imgH="431640" progId="Equation.DSMT4">
                  <p:embed/>
                </p:oleObj>
              </mc:Choice>
              <mc:Fallback>
                <p:oleObj name="Equation" r:id="rId10" imgW="1422360" imgH="4316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FEDF7B6B-827E-43B4-8208-48443F443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103" y="3164976"/>
                        <a:ext cx="3090862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8908319C-AC04-41CE-A5DC-007F9471E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1395"/>
              </p:ext>
            </p:extLst>
          </p:nvPr>
        </p:nvGraphicFramePr>
        <p:xfrm>
          <a:off x="3309103" y="4161306"/>
          <a:ext cx="9096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7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8908319C-AC04-41CE-A5DC-007F9471E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103" y="4161306"/>
                        <a:ext cx="909638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左大括号 40">
            <a:extLst>
              <a:ext uri="{FF2B5EF4-FFF2-40B4-BE49-F238E27FC236}">
                <a16:creationId xmlns:a16="http://schemas.microsoft.com/office/drawing/2014/main" id="{1CEFF538-2894-4D59-86E9-1682A79825D8}"/>
              </a:ext>
            </a:extLst>
          </p:cNvPr>
          <p:cNvSpPr/>
          <p:nvPr/>
        </p:nvSpPr>
        <p:spPr>
          <a:xfrm>
            <a:off x="2993403" y="1723107"/>
            <a:ext cx="141954" cy="2835119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879A2AF-8BE1-4AA2-8C7F-1E3069999745}"/>
              </a:ext>
            </a:extLst>
          </p:cNvPr>
          <p:cNvSpPr/>
          <p:nvPr/>
        </p:nvSpPr>
        <p:spPr>
          <a:xfrm>
            <a:off x="1365581" y="223512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讨论</a:t>
            </a:r>
            <a:endParaRPr lang="zh-CN" altLang="en-US" sz="28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70A93CD-33E8-4A37-BE9C-6022998A562A}"/>
              </a:ext>
            </a:extLst>
          </p:cNvPr>
          <p:cNvSpPr/>
          <p:nvPr/>
        </p:nvSpPr>
        <p:spPr>
          <a:xfrm>
            <a:off x="1432375" y="4762485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计算，球体上的感应电荷是多少？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6A3AA926-FDF6-45E0-AF9C-33AC6714979C}"/>
              </a:ext>
            </a:extLst>
          </p:cNvPr>
          <p:cNvSpPr/>
          <p:nvPr/>
        </p:nvSpPr>
        <p:spPr>
          <a:xfrm>
            <a:off x="1432375" y="5655583"/>
            <a:ext cx="844333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球壳外电势为球壳和内部球体各自产生电势的叠加，</a:t>
            </a:r>
            <a:endParaRPr lang="en-US" altLang="zh-CN" sz="2800" b="1" dirty="0"/>
          </a:p>
          <a:p>
            <a:r>
              <a:rPr lang="zh-CN" altLang="en-US" sz="2800" b="1" dirty="0"/>
              <a:t>电场为球壳和内部球体各自产生电场的叠加</a:t>
            </a:r>
            <a:endParaRPr lang="en-US" altLang="zh-CN" sz="2800" b="1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29A5AB8C-9DBD-4D8A-8138-9067A01CB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71955"/>
              </p:ext>
            </p:extLst>
          </p:nvPr>
        </p:nvGraphicFramePr>
        <p:xfrm>
          <a:off x="7624677" y="2516598"/>
          <a:ext cx="284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8" name="Equation" r:id="rId14" imgW="1307880" imgH="431640" progId="Equation.DSMT4">
                  <p:embed/>
                </p:oleObj>
              </mc:Choice>
              <mc:Fallback>
                <p:oleObj name="Equation" r:id="rId14" imgW="130788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EE5EF95-F7B5-46A1-BB90-A0E8153A5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677" y="2516598"/>
                        <a:ext cx="2844800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92B9FD3-7981-42CD-9B48-9EDB37977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895180"/>
              </p:ext>
            </p:extLst>
          </p:nvPr>
        </p:nvGraphicFramePr>
        <p:xfrm>
          <a:off x="7624677" y="3266084"/>
          <a:ext cx="20431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9" name="Equation" r:id="rId16" imgW="939600" imgH="393480" progId="Equation.DSMT4">
                  <p:embed/>
                </p:oleObj>
              </mc:Choice>
              <mc:Fallback>
                <p:oleObj name="Equation" r:id="rId16" imgW="939600" imgH="393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29A5AB8C-9DBD-4D8A-8138-9067A01CB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677" y="3266084"/>
                        <a:ext cx="2043112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2FC439C2-784A-46FB-97C9-BD7A62BF4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444642"/>
              </p:ext>
            </p:extLst>
          </p:nvPr>
        </p:nvGraphicFramePr>
        <p:xfrm>
          <a:off x="7624677" y="4019013"/>
          <a:ext cx="29003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0" name="Equation" r:id="rId18" imgW="1333440" imgH="431640" progId="Equation.DSMT4">
                  <p:embed/>
                </p:oleObj>
              </mc:Choice>
              <mc:Fallback>
                <p:oleObj name="Equation" r:id="rId18" imgW="1333440" imgH="4316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29A5AB8C-9DBD-4D8A-8138-9067A01CB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677" y="4019013"/>
                        <a:ext cx="2900363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9C10CC0-5D63-4B7F-8595-970998DBF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91585"/>
              </p:ext>
            </p:extLst>
          </p:nvPr>
        </p:nvGraphicFramePr>
        <p:xfrm>
          <a:off x="7623089" y="4829591"/>
          <a:ext cx="20447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1" name="Equation" r:id="rId20" imgW="939600" imgH="393480" progId="Equation.DSMT4">
                  <p:embed/>
                </p:oleObj>
              </mc:Choice>
              <mc:Fallback>
                <p:oleObj name="Equation" r:id="rId20" imgW="939600" imgH="3934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2FC439C2-784A-46FB-97C9-BD7A62BF43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089" y="4829591"/>
                        <a:ext cx="2044700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2803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99FEC54-B6CB-49B2-9DFE-6A6928C881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7919" y="1598212"/>
            <a:ext cx="7036162" cy="4762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3954E74-CAEC-4801-B9D4-EB88A41CA1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177" y="2302395"/>
            <a:ext cx="3731826" cy="296739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EEC78E5-6456-4E83-A072-F2844A80DA18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9D388A5-E46A-425D-96BF-DD1C02C49717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endParaRPr lang="zh-CN" altLang="en-US" sz="28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71132A9-9A0B-4AB6-9702-BFDBE73E4B63}"/>
              </a:ext>
            </a:extLst>
          </p:cNvPr>
          <p:cNvGrpSpPr/>
          <p:nvPr/>
        </p:nvGrpSpPr>
        <p:grpSpPr>
          <a:xfrm>
            <a:off x="4715239" y="2355206"/>
            <a:ext cx="6929073" cy="881003"/>
            <a:chOff x="4700952" y="2426643"/>
            <a:chExt cx="6929073" cy="881003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B8AE4F88-842D-4F7B-9527-4CEA32A21EF9}"/>
                </a:ext>
              </a:extLst>
            </p:cNvPr>
            <p:cNvSpPr txBox="1"/>
            <p:nvPr/>
          </p:nvSpPr>
          <p:spPr>
            <a:xfrm>
              <a:off x="4700952" y="2426643"/>
              <a:ext cx="692907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该问题为轴对称形式，建立球坐标系，极轴取介质中心水平方向，与     无关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C141A8A0-DA66-4207-90C3-D36825C78F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047402"/>
                </p:ext>
              </p:extLst>
            </p:nvPr>
          </p:nvGraphicFramePr>
          <p:xfrm>
            <a:off x="7294562" y="2756783"/>
            <a:ext cx="349250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24" name="Equation" r:id="rId5" imgW="126720" imgH="203040" progId="Equation.DSMT4">
                    <p:embed/>
                  </p:oleObj>
                </mc:Choice>
                <mc:Fallback>
                  <p:oleObj name="Equation" r:id="rId5" imgW="12672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0534D895-0DFB-43AB-B6CB-4692E52FF2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4562" y="2756783"/>
                          <a:ext cx="349250" cy="550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D7E5E70-83AE-4F25-8BED-5883CBFE5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37766"/>
              </p:ext>
            </p:extLst>
          </p:nvPr>
        </p:nvGraphicFramePr>
        <p:xfrm>
          <a:off x="5545137" y="3327400"/>
          <a:ext cx="46370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5" name="Equation" r:id="rId7" imgW="1942920" imgH="431640" progId="Equation.DSMT4">
                  <p:embed/>
                </p:oleObj>
              </mc:Choice>
              <mc:Fallback>
                <p:oleObj name="Equation" r:id="rId7" imgW="194292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D22D99C-1839-4261-860E-258D2ABD1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7" y="3327400"/>
                        <a:ext cx="4637088" cy="103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12748D2-AEED-42A5-AAC6-E022AA730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379600"/>
              </p:ext>
            </p:extLst>
          </p:nvPr>
        </p:nvGraphicFramePr>
        <p:xfrm>
          <a:off x="5545137" y="4502060"/>
          <a:ext cx="46370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6" name="Equation" r:id="rId9" imgW="1942920" imgH="431640" progId="Equation.DSMT4">
                  <p:embed/>
                </p:oleObj>
              </mc:Choice>
              <mc:Fallback>
                <p:oleObj name="Equation" r:id="rId9" imgW="194292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D7E5E70-83AE-4F25-8BED-5883CBFE5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7" y="4502060"/>
                        <a:ext cx="4637088" cy="103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7724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D77246C9-6A40-434F-8869-C3BF3FB066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162" y="2487320"/>
            <a:ext cx="3731826" cy="296739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CAA6375-7EB5-4B73-8416-D8A40EB09B45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7AF294C-0C5A-4F13-8969-6ACDC6E7A631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endParaRPr lang="zh-CN" altLang="en-US" sz="28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894337E-858A-407F-97CB-ADE92CF60C7C}"/>
              </a:ext>
            </a:extLst>
          </p:cNvPr>
          <p:cNvSpPr txBox="1"/>
          <p:nvPr/>
        </p:nvSpPr>
        <p:spPr>
          <a:xfrm>
            <a:off x="4886733" y="2328918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边界条件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F2EC6FF-B5AD-4565-88D2-FB9E12365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4273"/>
              </p:ext>
            </p:extLst>
          </p:nvPr>
        </p:nvGraphicFramePr>
        <p:xfrm>
          <a:off x="5104209" y="2864790"/>
          <a:ext cx="1983581" cy="70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2" name="Equation" r:id="rId4" imgW="812520" imgH="291960" progId="Equation.DSMT4">
                  <p:embed/>
                </p:oleObj>
              </mc:Choice>
              <mc:Fallback>
                <p:oleObj name="Equation" r:id="rId4" imgW="812520" imgH="2919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00F213B-0EF4-4059-84B4-80BFC67AA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209" y="2864790"/>
                        <a:ext cx="1983581" cy="70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FCEEA1D-D129-49B5-97EE-386EF8789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05494"/>
              </p:ext>
            </p:extLst>
          </p:nvPr>
        </p:nvGraphicFramePr>
        <p:xfrm>
          <a:off x="7670800" y="2797876"/>
          <a:ext cx="4521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" name="Equation" r:id="rId6" imgW="1854000" imgH="266400" progId="Equation.DSMT4">
                  <p:embed/>
                </p:oleObj>
              </mc:Choice>
              <mc:Fallback>
                <p:oleObj name="Equation" r:id="rId6" imgW="1854000" imgH="266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F2EC6FF-B5AD-4565-88D2-FB9E12365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2797876"/>
                        <a:ext cx="4521200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18736EF4-86A7-4F0D-9362-31FF62BB52BB}"/>
              </a:ext>
            </a:extLst>
          </p:cNvPr>
          <p:cNvSpPr/>
          <p:nvPr/>
        </p:nvSpPr>
        <p:spPr>
          <a:xfrm>
            <a:off x="6897399" y="2292628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均匀电场无穷远处电势是多少？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9084612-50ED-481A-84A2-16EBA7F15877}"/>
              </a:ext>
            </a:extLst>
          </p:cNvPr>
          <p:cNvSpPr/>
          <p:nvPr/>
        </p:nvSpPr>
        <p:spPr>
          <a:xfrm>
            <a:off x="9276137" y="343352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164A02AA-59F5-4463-BC07-3D2F1A30C53C}"/>
              </a:ext>
            </a:extLst>
          </p:cNvPr>
          <p:cNvSpPr/>
          <p:nvPr/>
        </p:nvSpPr>
        <p:spPr>
          <a:xfrm>
            <a:off x="7249565" y="3011047"/>
            <a:ext cx="334169" cy="321319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2B7EF92-B489-41BB-AB7D-9C9505A8A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5001"/>
              </p:ext>
            </p:extLst>
          </p:nvPr>
        </p:nvGraphicFramePr>
        <p:xfrm>
          <a:off x="5130649" y="3727237"/>
          <a:ext cx="14859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4"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FCEEA1D-D129-49B5-97EE-386EF8789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649" y="3727237"/>
                        <a:ext cx="1485900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F404FD5-8C36-4CFC-BC11-E507A4BC5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22038"/>
              </p:ext>
            </p:extLst>
          </p:nvPr>
        </p:nvGraphicFramePr>
        <p:xfrm>
          <a:off x="5199309" y="4489141"/>
          <a:ext cx="23844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" name="Equation" r:id="rId10" imgW="977760" imgH="279360" progId="Equation.DSMT4">
                  <p:embed/>
                </p:oleObj>
              </mc:Choice>
              <mc:Fallback>
                <p:oleObj name="Equation" r:id="rId10" imgW="977760" imgH="2793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2B7EF92-B489-41BB-AB7D-9C9505A8A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309" y="4489141"/>
                        <a:ext cx="2384425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8908273-566B-458C-8DE3-286C92A9F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04623"/>
              </p:ext>
            </p:extLst>
          </p:nvPr>
        </p:nvGraphicFramePr>
        <p:xfrm>
          <a:off x="5267571" y="5259788"/>
          <a:ext cx="39639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6" name="Equation" r:id="rId12" imgW="1625400" imgH="469800" progId="Equation.DSMT4">
                  <p:embed/>
                </p:oleObj>
              </mc:Choice>
              <mc:Fallback>
                <p:oleObj name="Equation" r:id="rId12" imgW="1625400" imgH="4698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F404FD5-8C36-4CFC-BC11-E507A4BC5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571" y="5259788"/>
                        <a:ext cx="3963988" cy="112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左大括号 15">
            <a:extLst>
              <a:ext uri="{FF2B5EF4-FFF2-40B4-BE49-F238E27FC236}">
                <a16:creationId xmlns:a16="http://schemas.microsoft.com/office/drawing/2014/main" id="{F2A4427A-7957-420C-BEDC-24B03CA78402}"/>
              </a:ext>
            </a:extLst>
          </p:cNvPr>
          <p:cNvSpPr/>
          <p:nvPr/>
        </p:nvSpPr>
        <p:spPr>
          <a:xfrm>
            <a:off x="4886733" y="2954467"/>
            <a:ext cx="130410" cy="3300413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85FF46D6-7C09-4606-9AE1-9157B27F59A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577919" y="1598212"/>
            <a:ext cx="7036162" cy="476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5251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拉普拉斯方程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B04D77A-5315-4BAF-AEF7-0535BD255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03940"/>
              </p:ext>
            </p:extLst>
          </p:nvPr>
        </p:nvGraphicFramePr>
        <p:xfrm>
          <a:off x="4490604" y="4431385"/>
          <a:ext cx="1441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8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B04D77A-5315-4BAF-AEF7-0535BD255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604" y="4431385"/>
                        <a:ext cx="1441450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D439748C-1FAA-403A-A12F-208B1603DC47}"/>
              </a:ext>
            </a:extLst>
          </p:cNvPr>
          <p:cNvSpPr txBox="1"/>
          <p:nvPr/>
        </p:nvSpPr>
        <p:spPr>
          <a:xfrm>
            <a:off x="2447492" y="2719170"/>
            <a:ext cx="8618177" cy="1494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/>
              <a:t>在许多实际问题中，自由电荷只出现在一些导体的表面上，在空间中没有其他自由电荷分布，如果选择导体表面作为区域</a:t>
            </a:r>
            <a:r>
              <a:rPr lang="en-US" altLang="zh-CN" sz="2400" dirty="0"/>
              <a:t>V</a:t>
            </a:r>
            <a:r>
              <a:rPr lang="zh-CN" altLang="en-US" sz="2400" dirty="0"/>
              <a:t>的边界，则在</a:t>
            </a:r>
            <a:r>
              <a:rPr lang="en-US" altLang="zh-CN" sz="2400" dirty="0"/>
              <a:t>V</a:t>
            </a:r>
            <a:r>
              <a:rPr lang="zh-CN" altLang="en-US" sz="2400" dirty="0"/>
              <a:t>内部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3CCEDDE-FCED-4B54-984E-27635F487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64159"/>
              </p:ext>
            </p:extLst>
          </p:nvPr>
        </p:nvGraphicFramePr>
        <p:xfrm>
          <a:off x="4087957" y="1586220"/>
          <a:ext cx="20605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9" name="Equation" r:id="rId5" imgW="761760" imgH="419040" progId="Equation.DSMT4">
                  <p:embed/>
                </p:oleObj>
              </mc:Choice>
              <mc:Fallback>
                <p:oleObj name="Equation" r:id="rId5" imgW="761760" imgH="419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B04D77A-5315-4BAF-AEF7-0535BD255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957" y="1586220"/>
                        <a:ext cx="2060575" cy="1135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0831B27B-E2B3-4109-BD88-B8D971665613}"/>
              </a:ext>
            </a:extLst>
          </p:cNvPr>
          <p:cNvSpPr txBox="1"/>
          <p:nvPr/>
        </p:nvSpPr>
        <p:spPr>
          <a:xfrm>
            <a:off x="1918856" y="1922920"/>
            <a:ext cx="2169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泊松方程</a:t>
            </a:r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62116E08-9A93-47E3-B8EC-C944428D3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97169"/>
              </p:ext>
            </p:extLst>
          </p:nvPr>
        </p:nvGraphicFramePr>
        <p:xfrm>
          <a:off x="4978594" y="3668090"/>
          <a:ext cx="1030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0"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3CCEDDE-FCED-4B54-984E-27635F487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594" y="3668090"/>
                        <a:ext cx="1030288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>
            <a:extLst>
              <a:ext uri="{FF2B5EF4-FFF2-40B4-BE49-F238E27FC236}">
                <a16:creationId xmlns:a16="http://schemas.microsoft.com/office/drawing/2014/main" id="{3A9D389C-AA89-4DF8-8C00-0C5FC5D030FA}"/>
              </a:ext>
            </a:extLst>
          </p:cNvPr>
          <p:cNvSpPr txBox="1"/>
          <p:nvPr/>
        </p:nvSpPr>
        <p:spPr>
          <a:xfrm>
            <a:off x="1918855" y="4527578"/>
            <a:ext cx="2647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拉普拉斯方程</a:t>
            </a:r>
          </a:p>
        </p:txBody>
      </p:sp>
    </p:spTree>
    <p:extLst>
      <p:ext uri="{BB962C8B-B14F-4D97-AF65-F5344CB8AC3E}">
        <p14:creationId xmlns:p14="http://schemas.microsoft.com/office/powerpoint/2010/main" val="5288525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CAA6375-7EB5-4B73-8416-D8A40EB09B45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7AF294C-0C5A-4F13-8969-6ACDC6E7A631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endParaRPr lang="zh-CN" altLang="en-US" sz="28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894337E-858A-407F-97CB-ADE92CF60C7C}"/>
              </a:ext>
            </a:extLst>
          </p:cNvPr>
          <p:cNvSpPr txBox="1"/>
          <p:nvPr/>
        </p:nvSpPr>
        <p:spPr>
          <a:xfrm>
            <a:off x="1441730" y="2110776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边界条件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FCEEA1D-D129-49B5-97EE-386EF8789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7681"/>
              </p:ext>
            </p:extLst>
          </p:nvPr>
        </p:nvGraphicFramePr>
        <p:xfrm>
          <a:off x="1719693" y="2768154"/>
          <a:ext cx="32210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6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FCEEA1D-D129-49B5-97EE-386EF8789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693" y="2768154"/>
                        <a:ext cx="3221037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164A02AA-59F5-4463-BC07-3D2F1A30C53C}"/>
              </a:ext>
            </a:extLst>
          </p:cNvPr>
          <p:cNvSpPr/>
          <p:nvPr/>
        </p:nvSpPr>
        <p:spPr>
          <a:xfrm>
            <a:off x="5619471" y="4035672"/>
            <a:ext cx="334169" cy="321319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2B7EF92-B489-41BB-AB7D-9C9505A8A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214"/>
              </p:ext>
            </p:extLst>
          </p:nvPr>
        </p:nvGraphicFramePr>
        <p:xfrm>
          <a:off x="1685646" y="3509095"/>
          <a:ext cx="14859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7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2B7EF92-B489-41BB-AB7D-9C9505A8A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646" y="3509095"/>
                        <a:ext cx="1485900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F404FD5-8C36-4CFC-BC11-E507A4BC5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69716"/>
              </p:ext>
            </p:extLst>
          </p:nvPr>
        </p:nvGraphicFramePr>
        <p:xfrm>
          <a:off x="1754306" y="4270999"/>
          <a:ext cx="23844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8"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F404FD5-8C36-4CFC-BC11-E507A4BC5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306" y="4270999"/>
                        <a:ext cx="2384425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8908273-566B-458C-8DE3-286C92A9F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8217"/>
              </p:ext>
            </p:extLst>
          </p:nvPr>
        </p:nvGraphicFramePr>
        <p:xfrm>
          <a:off x="1822568" y="5041646"/>
          <a:ext cx="39639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9" name="Equation" r:id="rId9" imgW="1625400" imgH="469800" progId="Equation.DSMT4">
                  <p:embed/>
                </p:oleObj>
              </mc:Choice>
              <mc:Fallback>
                <p:oleObj name="Equation" r:id="rId9" imgW="1625400" imgH="469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8908273-566B-458C-8DE3-286C92A9F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568" y="5041646"/>
                        <a:ext cx="3963988" cy="112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左大括号 15">
            <a:extLst>
              <a:ext uri="{FF2B5EF4-FFF2-40B4-BE49-F238E27FC236}">
                <a16:creationId xmlns:a16="http://schemas.microsoft.com/office/drawing/2014/main" id="{F2A4427A-7957-420C-BEDC-24B03CA78402}"/>
              </a:ext>
            </a:extLst>
          </p:cNvPr>
          <p:cNvSpPr/>
          <p:nvPr/>
        </p:nvSpPr>
        <p:spPr>
          <a:xfrm>
            <a:off x="1319331" y="2736325"/>
            <a:ext cx="252809" cy="3300413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大括号 16">
            <a:extLst>
              <a:ext uri="{FF2B5EF4-FFF2-40B4-BE49-F238E27FC236}">
                <a16:creationId xmlns:a16="http://schemas.microsoft.com/office/drawing/2014/main" id="{42FBF4D1-9348-4DE3-A9F6-AB5519837860}"/>
              </a:ext>
            </a:extLst>
          </p:cNvPr>
          <p:cNvSpPr/>
          <p:nvPr/>
        </p:nvSpPr>
        <p:spPr>
          <a:xfrm>
            <a:off x="6586656" y="2620792"/>
            <a:ext cx="252809" cy="3300413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F6A0357-0726-40C6-B48C-58C4DA590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11327"/>
              </p:ext>
            </p:extLst>
          </p:nvPr>
        </p:nvGraphicFramePr>
        <p:xfrm>
          <a:off x="7151687" y="2690877"/>
          <a:ext cx="4113213" cy="738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0" name="Equation" r:id="rId11" imgW="1917360" imgH="342720" progId="Equation.DSMT4">
                  <p:embed/>
                </p:oleObj>
              </mc:Choice>
              <mc:Fallback>
                <p:oleObj name="Equation" r:id="rId11" imgW="1917360" imgH="3427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D7E5E70-83AE-4F25-8BED-5883CBFE5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7" y="2690877"/>
                        <a:ext cx="4113213" cy="738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1E000D9-C26D-41F2-BF6B-85157B59E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61537"/>
              </p:ext>
            </p:extLst>
          </p:nvPr>
        </p:nvGraphicFramePr>
        <p:xfrm>
          <a:off x="7237413" y="3640858"/>
          <a:ext cx="876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1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12748D2-AEED-42A5-AAC6-E022AA730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3640858"/>
                        <a:ext cx="876300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B78DA89-0826-471E-99FB-520BFD582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49080"/>
              </p:ext>
            </p:extLst>
          </p:nvPr>
        </p:nvGraphicFramePr>
        <p:xfrm>
          <a:off x="4602162" y="171746"/>
          <a:ext cx="4113213" cy="91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2" name="Equation" r:id="rId15" imgW="1942920" imgH="431640" progId="Equation.DSMT4">
                  <p:embed/>
                </p:oleObj>
              </mc:Choice>
              <mc:Fallback>
                <p:oleObj name="Equation" r:id="rId15" imgW="194292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D7E5E70-83AE-4F25-8BED-5883CBFE5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2" y="171746"/>
                        <a:ext cx="4113213" cy="916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122D817-A689-4F84-9928-51026BC39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50067"/>
              </p:ext>
            </p:extLst>
          </p:nvPr>
        </p:nvGraphicFramePr>
        <p:xfrm>
          <a:off x="4618037" y="1148144"/>
          <a:ext cx="4113213" cy="91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53" name="Equation" r:id="rId17" imgW="1942920" imgH="431640" progId="Equation.DSMT4">
                  <p:embed/>
                </p:oleObj>
              </mc:Choice>
              <mc:Fallback>
                <p:oleObj name="Equation" r:id="rId17" imgW="194292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12748D2-AEED-42A5-AAC6-E022AA730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7" y="1148144"/>
                        <a:ext cx="4113213" cy="916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35E93007-FCE1-4EC9-B690-1B74C0233D0A}"/>
              </a:ext>
            </a:extLst>
          </p:cNvPr>
          <p:cNvSpPr/>
          <p:nvPr/>
        </p:nvSpPr>
        <p:spPr>
          <a:xfrm>
            <a:off x="7237413" y="4810813"/>
            <a:ext cx="23663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写出后两个式子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F73B9CA-8C34-48D9-8597-AEC668370D6E}"/>
              </a:ext>
            </a:extLst>
          </p:cNvPr>
          <p:cNvSpPr/>
          <p:nvPr/>
        </p:nvSpPr>
        <p:spPr>
          <a:xfrm>
            <a:off x="7075488" y="6224589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计算各系数</a:t>
            </a:r>
          </a:p>
        </p:txBody>
      </p:sp>
    </p:spTree>
    <p:extLst>
      <p:ext uri="{BB962C8B-B14F-4D97-AF65-F5344CB8AC3E}">
        <p14:creationId xmlns:p14="http://schemas.microsoft.com/office/powerpoint/2010/main" val="14143823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CAA6375-7EB5-4B73-8416-D8A40EB09B45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7AF294C-0C5A-4F13-8969-6ACDC6E7A631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endParaRPr lang="zh-CN" altLang="en-US" sz="2800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B78DA89-0826-471E-99FB-520BFD582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62582"/>
              </p:ext>
            </p:extLst>
          </p:nvPr>
        </p:nvGraphicFramePr>
        <p:xfrm>
          <a:off x="3933825" y="229494"/>
          <a:ext cx="4113213" cy="91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3" name="Equation" r:id="rId3" imgW="1942920" imgH="431640" progId="Equation.DSMT4">
                  <p:embed/>
                </p:oleObj>
              </mc:Choice>
              <mc:Fallback>
                <p:oleObj name="Equation" r:id="rId3" imgW="1942920" imgH="431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B78DA89-0826-471E-99FB-520BFD582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29494"/>
                        <a:ext cx="4113213" cy="916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122D817-A689-4F84-9928-51026BC39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88165"/>
              </p:ext>
            </p:extLst>
          </p:nvPr>
        </p:nvGraphicFramePr>
        <p:xfrm>
          <a:off x="3933824" y="1146202"/>
          <a:ext cx="4113213" cy="91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4"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3122D817-A689-4F84-9928-51026BC39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4" y="1146202"/>
                        <a:ext cx="4113213" cy="916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054D464-890B-4065-8027-52397D9E8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53527"/>
              </p:ext>
            </p:extLst>
          </p:nvPr>
        </p:nvGraphicFramePr>
        <p:xfrm>
          <a:off x="2668585" y="4953460"/>
          <a:ext cx="47323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5" name="Equation" r:id="rId7" imgW="2234880" imgH="431640" progId="Equation.DSMT4">
                  <p:embed/>
                </p:oleObj>
              </mc:Choice>
              <mc:Fallback>
                <p:oleObj name="Equation" r:id="rId7" imgW="2234880" imgH="431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B78DA89-0826-471E-99FB-520BFD582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5" y="4953460"/>
                        <a:ext cx="4732337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2206511-24E4-4AAB-81C8-E0A02544E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78069"/>
              </p:ext>
            </p:extLst>
          </p:nvPr>
        </p:nvGraphicFramePr>
        <p:xfrm>
          <a:off x="2668585" y="5831653"/>
          <a:ext cx="52959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6" name="Equation" r:id="rId9" imgW="2501640" imgH="431640" progId="Equation.DSMT4">
                  <p:embed/>
                </p:oleObj>
              </mc:Choice>
              <mc:Fallback>
                <p:oleObj name="Equation" r:id="rId9" imgW="250164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054D464-890B-4065-8027-52397D9E8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5" y="5831653"/>
                        <a:ext cx="5295900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8873B78-466C-43DC-AE7A-1CE3412FD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79924"/>
              </p:ext>
            </p:extLst>
          </p:nvPr>
        </p:nvGraphicFramePr>
        <p:xfrm>
          <a:off x="2778124" y="2174817"/>
          <a:ext cx="11557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3122D817-A689-4F84-9928-51026BC39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4" y="2174817"/>
                        <a:ext cx="1155700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2FDD36F-52E5-464B-AC77-3697383F3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432366"/>
              </p:ext>
            </p:extLst>
          </p:nvPr>
        </p:nvGraphicFramePr>
        <p:xfrm>
          <a:off x="5322889" y="2138736"/>
          <a:ext cx="1828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" name="Equation" r:id="rId13" imgW="863280" imgH="253800" progId="Equation.DSMT4">
                  <p:embed/>
                </p:oleObj>
              </mc:Choice>
              <mc:Fallback>
                <p:oleObj name="Equation" r:id="rId13" imgW="863280" imgH="2538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58873B78-466C-43DC-AE7A-1CE3412FD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9" y="2138736"/>
                        <a:ext cx="1828800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>
            <a:extLst>
              <a:ext uri="{FF2B5EF4-FFF2-40B4-BE49-F238E27FC236}">
                <a16:creationId xmlns:a16="http://schemas.microsoft.com/office/drawing/2014/main" id="{7E405BAD-0DCE-4007-A2D4-BDDE6ADEEE0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0412" y="461608"/>
            <a:ext cx="3731826" cy="2967392"/>
          </a:xfrm>
          <a:prstGeom prst="rect">
            <a:avLst/>
          </a:prstGeom>
        </p:spPr>
      </p:pic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3391F09-6C62-4314-9565-709725E30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34104"/>
              </p:ext>
            </p:extLst>
          </p:nvPr>
        </p:nvGraphicFramePr>
        <p:xfrm>
          <a:off x="5316535" y="2750701"/>
          <a:ext cx="1774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" name="Equation" r:id="rId16" imgW="838080" imgH="253800" progId="Equation.DSMT4">
                  <p:embed/>
                </p:oleObj>
              </mc:Choice>
              <mc:Fallback>
                <p:oleObj name="Equation" r:id="rId16" imgW="838080" imgH="2538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58873B78-466C-43DC-AE7A-1CE3412FD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5" y="2750701"/>
                        <a:ext cx="1774825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85EEDD4-EE0F-4A11-BC6F-FB2CC001A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536712"/>
              </p:ext>
            </p:extLst>
          </p:nvPr>
        </p:nvGraphicFramePr>
        <p:xfrm>
          <a:off x="2781300" y="2578100"/>
          <a:ext cx="2286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0" name="Equation" r:id="rId18" imgW="1079280" imgH="431640" progId="Equation.DSMT4">
                  <p:embed/>
                </p:oleObj>
              </mc:Choice>
              <mc:Fallback>
                <p:oleObj name="Equation" r:id="rId18" imgW="1079280" imgH="431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3391F09-6C62-4314-9565-709725E30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578100"/>
                        <a:ext cx="2286000" cy="91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F27D919A-4A6A-440D-A848-2F98CFBCF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467990"/>
              </p:ext>
            </p:extLst>
          </p:nvPr>
        </p:nvGraphicFramePr>
        <p:xfrm>
          <a:off x="5349876" y="3448159"/>
          <a:ext cx="1774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1"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3391F09-6C62-4314-9565-709725E30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6" y="3448159"/>
                        <a:ext cx="1774825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9CCB4E59-7978-441A-9D1B-9EC39A727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62711"/>
              </p:ext>
            </p:extLst>
          </p:nvPr>
        </p:nvGraphicFramePr>
        <p:xfrm>
          <a:off x="2778124" y="3328196"/>
          <a:ext cx="2178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2" name="Equation" r:id="rId22" imgW="1028520" imgH="431640" progId="Equation.DSMT4">
                  <p:embed/>
                </p:oleObj>
              </mc:Choice>
              <mc:Fallback>
                <p:oleObj name="Equation" r:id="rId22" imgW="1028520" imgH="4316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385EEDD4-EE0F-4A11-BC6F-FB2CC001A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4" y="3328196"/>
                        <a:ext cx="217805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FD4BD4D-0D19-4F0B-9E6B-FF5CB0E98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956"/>
              </p:ext>
            </p:extLst>
          </p:nvPr>
        </p:nvGraphicFramePr>
        <p:xfrm>
          <a:off x="2804317" y="4200403"/>
          <a:ext cx="941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3" name="Equation" r:id="rId24" imgW="444240" imgH="228600" progId="Equation.DSMT4">
                  <p:embed/>
                </p:oleObj>
              </mc:Choice>
              <mc:Fallback>
                <p:oleObj name="Equation" r:id="rId24" imgW="444240" imgH="2286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F27D919A-4A6A-440D-A848-2F98CFBCF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317" y="4200403"/>
                        <a:ext cx="941388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左大括号 3">
            <a:extLst>
              <a:ext uri="{FF2B5EF4-FFF2-40B4-BE49-F238E27FC236}">
                <a16:creationId xmlns:a16="http://schemas.microsoft.com/office/drawing/2014/main" id="{83F34E0D-8603-4860-A473-E446CE875B7A}"/>
              </a:ext>
            </a:extLst>
          </p:cNvPr>
          <p:cNvSpPr/>
          <p:nvPr/>
        </p:nvSpPr>
        <p:spPr>
          <a:xfrm>
            <a:off x="2384423" y="2271713"/>
            <a:ext cx="254478" cy="2307431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1635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99F027E-6F51-49D5-8722-293A25D2AF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5302" y="247502"/>
            <a:ext cx="3896698" cy="326050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CAA6375-7EB5-4B73-8416-D8A40EB09B45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7AF294C-0C5A-4F13-8969-6ACDC6E7A631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endParaRPr lang="zh-CN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A1995F4-5972-4F2F-89A3-0F109A37CD96}"/>
              </a:ext>
            </a:extLst>
          </p:cNvPr>
          <p:cNvSpPr/>
          <p:nvPr/>
        </p:nvSpPr>
        <p:spPr>
          <a:xfrm>
            <a:off x="1365581" y="223512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讨论</a:t>
            </a:r>
            <a:endParaRPr lang="zh-CN" altLang="en-US" sz="28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EB85728-2C0B-4988-B339-33296D9F3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837502"/>
              </p:ext>
            </p:extLst>
          </p:nvPr>
        </p:nvGraphicFramePr>
        <p:xfrm>
          <a:off x="3100827" y="2813128"/>
          <a:ext cx="16478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3"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3CCEDDE-FCED-4B54-984E-27635F487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827" y="2813128"/>
                        <a:ext cx="1647825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85663F10-82F2-4A28-B18B-ECFA7DAA39A7}"/>
              </a:ext>
            </a:extLst>
          </p:cNvPr>
          <p:cNvSpPr/>
          <p:nvPr/>
        </p:nvSpPr>
        <p:spPr>
          <a:xfrm>
            <a:off x="1365581" y="2885702"/>
            <a:ext cx="14842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球内电场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DEC4373-12F0-4CA7-BB17-3885D7D02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073101"/>
              </p:ext>
            </p:extLst>
          </p:nvPr>
        </p:nvGraphicFramePr>
        <p:xfrm>
          <a:off x="3149829" y="3389477"/>
          <a:ext cx="48434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4" name="Equation" r:id="rId6" imgW="1790640" imgH="431640" progId="Equation.DSMT4">
                  <p:embed/>
                </p:oleObj>
              </mc:Choice>
              <mc:Fallback>
                <p:oleObj name="Equation" r:id="rId6" imgW="179064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EB85728-2C0B-4988-B339-33296D9F3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829" y="3389477"/>
                        <a:ext cx="4843463" cy="116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3A1FC6D-F580-4310-8DCE-6DED243C4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688563"/>
              </p:ext>
            </p:extLst>
          </p:nvPr>
        </p:nvGraphicFramePr>
        <p:xfrm>
          <a:off x="3149829" y="635279"/>
          <a:ext cx="47323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5" name="Equation" r:id="rId8" imgW="2234880" imgH="431640" progId="Equation.DSMT4">
                  <p:embed/>
                </p:oleObj>
              </mc:Choice>
              <mc:Fallback>
                <p:oleObj name="Equation" r:id="rId8" imgW="223488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054D464-890B-4065-8027-52397D9E8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829" y="635279"/>
                        <a:ext cx="4732337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293AF16-C610-4CC3-BD5E-EE73915BF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91471"/>
              </p:ext>
            </p:extLst>
          </p:nvPr>
        </p:nvGraphicFramePr>
        <p:xfrm>
          <a:off x="3149829" y="1498881"/>
          <a:ext cx="52959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6" name="Equation" r:id="rId10" imgW="2501640" imgH="431640" progId="Equation.DSMT4">
                  <p:embed/>
                </p:oleObj>
              </mc:Choice>
              <mc:Fallback>
                <p:oleObj name="Equation" r:id="rId10" imgW="250164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2206511-24E4-4AAB-81C8-E0A02544E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829" y="1498881"/>
                        <a:ext cx="5295900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254B97F-8033-4638-B3B1-1BA43866F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78590"/>
              </p:ext>
            </p:extLst>
          </p:nvPr>
        </p:nvGraphicFramePr>
        <p:xfrm>
          <a:off x="3149829" y="4307718"/>
          <a:ext cx="37433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7" name="Equation" r:id="rId12" imgW="1384200" imgH="431640" progId="Equation.DSMT4">
                  <p:embed/>
                </p:oleObj>
              </mc:Choice>
              <mc:Fallback>
                <p:oleObj name="Equation" r:id="rId12" imgW="1384200" imgH="431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DEC4373-12F0-4CA7-BB17-3885D7D02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829" y="4307718"/>
                        <a:ext cx="3743325" cy="1163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3608773E-02BF-4FF7-8E00-91DC595A1E7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04350" y="5471355"/>
            <a:ext cx="9563591" cy="793791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A05DADB4-A0AE-4587-AB9D-5BB12F47CE4A}"/>
              </a:ext>
            </a:extLst>
          </p:cNvPr>
          <p:cNvSpPr/>
          <p:nvPr/>
        </p:nvSpPr>
        <p:spPr>
          <a:xfrm>
            <a:off x="1988053" y="6285633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用该式重新计算一遍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8CB536D-C78F-4D9A-B16B-E77C6B18F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8343"/>
              </p:ext>
            </p:extLst>
          </p:nvPr>
        </p:nvGraphicFramePr>
        <p:xfrm>
          <a:off x="8138633" y="4581562"/>
          <a:ext cx="12017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8"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254B97F-8033-4638-B3B1-1BA43866F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8633" y="4581562"/>
                        <a:ext cx="1201737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F538CA0E-28D5-4EEA-862F-F8D48B1942F7}"/>
              </a:ext>
            </a:extLst>
          </p:cNvPr>
          <p:cNvSpPr/>
          <p:nvPr/>
        </p:nvSpPr>
        <p:spPr>
          <a:xfrm>
            <a:off x="9570186" y="465452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解释物理本质</a:t>
            </a:r>
          </a:p>
        </p:txBody>
      </p:sp>
    </p:spTree>
    <p:extLst>
      <p:ext uri="{BB962C8B-B14F-4D97-AF65-F5344CB8AC3E}">
        <p14:creationId xmlns:p14="http://schemas.microsoft.com/office/powerpoint/2010/main" val="30964847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99F027E-6F51-49D5-8722-293A25D2AF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5302" y="247502"/>
            <a:ext cx="3896698" cy="326050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CAA6375-7EB5-4B73-8416-D8A40EB09B45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7AF294C-0C5A-4F13-8969-6ACDC6E7A631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endParaRPr lang="zh-CN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A1995F4-5972-4F2F-89A3-0F109A37CD96}"/>
              </a:ext>
            </a:extLst>
          </p:cNvPr>
          <p:cNvSpPr/>
          <p:nvPr/>
        </p:nvSpPr>
        <p:spPr>
          <a:xfrm>
            <a:off x="1365581" y="223512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讨论</a:t>
            </a:r>
            <a:endParaRPr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5663F10-82F2-4A28-B18B-ECFA7DAA39A7}"/>
              </a:ext>
            </a:extLst>
          </p:cNvPr>
          <p:cNvSpPr/>
          <p:nvPr/>
        </p:nvSpPr>
        <p:spPr>
          <a:xfrm>
            <a:off x="2456959" y="2250570"/>
            <a:ext cx="14842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球内电场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3A1FC6D-F580-4310-8DCE-6DED243C4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4145"/>
              </p:ext>
            </p:extLst>
          </p:nvPr>
        </p:nvGraphicFramePr>
        <p:xfrm>
          <a:off x="3255634" y="376335"/>
          <a:ext cx="47323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0" name="Equation" r:id="rId4" imgW="2234880" imgH="431640" progId="Equation.DSMT4">
                  <p:embed/>
                </p:oleObj>
              </mc:Choice>
              <mc:Fallback>
                <p:oleObj name="Equation" r:id="rId4" imgW="223488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3A1FC6D-F580-4310-8DCE-6DED243C4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634" y="376335"/>
                        <a:ext cx="4732337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293AF16-C610-4CC3-BD5E-EE73915BF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28007"/>
              </p:ext>
            </p:extLst>
          </p:nvPr>
        </p:nvGraphicFramePr>
        <p:xfrm>
          <a:off x="3183598" y="1209314"/>
          <a:ext cx="52959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1" name="Equation" r:id="rId6" imgW="2501640" imgH="431640" progId="Equation.DSMT4">
                  <p:embed/>
                </p:oleObj>
              </mc:Choice>
              <mc:Fallback>
                <p:oleObj name="Equation" r:id="rId6" imgW="250164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293AF16-C610-4CC3-BD5E-EE73915BF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598" y="1209314"/>
                        <a:ext cx="5295900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254B97F-8033-4638-B3B1-1BA43866F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79760"/>
              </p:ext>
            </p:extLst>
          </p:nvPr>
        </p:nvGraphicFramePr>
        <p:xfrm>
          <a:off x="4154691" y="2072840"/>
          <a:ext cx="3285531" cy="102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2" name="Equation" r:id="rId8" imgW="1384200" imgH="431640" progId="Equation.DSMT4">
                  <p:embed/>
                </p:oleObj>
              </mc:Choice>
              <mc:Fallback>
                <p:oleObj name="Equation" r:id="rId8" imgW="1384200" imgH="431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254B97F-8033-4638-B3B1-1BA43866F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691" y="2072840"/>
                        <a:ext cx="3285531" cy="1021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0D189C21-713D-41DA-9AB1-7517ECE4D9EE}"/>
              </a:ext>
            </a:extLst>
          </p:cNvPr>
          <p:cNvSpPr/>
          <p:nvPr/>
        </p:nvSpPr>
        <p:spPr>
          <a:xfrm>
            <a:off x="1348438" y="3160280"/>
            <a:ext cx="2277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介质极化强度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EE7FBAA-F494-47D8-BD0F-86BFC4E6D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10386"/>
              </p:ext>
            </p:extLst>
          </p:nvPr>
        </p:nvGraphicFramePr>
        <p:xfrm>
          <a:off x="3564909" y="2878166"/>
          <a:ext cx="4914589" cy="199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3" name="Equation" r:id="rId10" imgW="2311200" imgH="939600" progId="Equation.DSMT4">
                  <p:embed/>
                </p:oleObj>
              </mc:Choice>
              <mc:Fallback>
                <p:oleObj name="Equation" r:id="rId10" imgW="2311200" imgH="939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254B97F-8033-4638-B3B1-1BA43866F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909" y="2878166"/>
                        <a:ext cx="4914589" cy="1993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7A255C4B-E60D-461D-9FC1-2F4E0F1B62AE}"/>
              </a:ext>
            </a:extLst>
          </p:cNvPr>
          <p:cNvSpPr/>
          <p:nvPr/>
        </p:nvSpPr>
        <p:spPr>
          <a:xfrm>
            <a:off x="1230710" y="4975473"/>
            <a:ext cx="2634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介质总电偶极矩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4E3208B-BA30-4A26-9EF2-E054BAD9C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8943"/>
              </p:ext>
            </p:extLst>
          </p:nvPr>
        </p:nvGraphicFramePr>
        <p:xfrm>
          <a:off x="3611236" y="4776443"/>
          <a:ext cx="46990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4" name="Equation" r:id="rId12" imgW="2209680" imgH="431640" progId="Equation.DSMT4">
                  <p:embed/>
                </p:oleObj>
              </mc:Choice>
              <mc:Fallback>
                <p:oleObj name="Equation" r:id="rId12" imgW="2209680" imgH="431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EE7FBAA-F494-47D8-BD0F-86BFC4E6D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236" y="4776443"/>
                        <a:ext cx="4699000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C5305451-1DDE-4612-B600-229CE2C87279}"/>
              </a:ext>
            </a:extLst>
          </p:cNvPr>
          <p:cNvSpPr/>
          <p:nvPr/>
        </p:nvSpPr>
        <p:spPr>
          <a:xfrm>
            <a:off x="1230710" y="5877956"/>
            <a:ext cx="33635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电偶极矩产生的电势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4412C86-9B4D-4436-AC20-1A8132D72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55739"/>
              </p:ext>
            </p:extLst>
          </p:nvPr>
        </p:nvGraphicFramePr>
        <p:xfrm>
          <a:off x="4443413" y="5680376"/>
          <a:ext cx="69405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5" name="Equation" r:id="rId14" imgW="3263760" imgH="457200" progId="Equation.DSMT4">
                  <p:embed/>
                </p:oleObj>
              </mc:Choice>
              <mc:Fallback>
                <p:oleObj name="Equation" r:id="rId14" imgW="326376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84E3208B-BA30-4A26-9EF2-E054BAD9C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5680376"/>
                        <a:ext cx="6940550" cy="969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1EA0DDE6-3A4B-4C31-8DCF-99CBA39BC590}"/>
              </a:ext>
            </a:extLst>
          </p:cNvPr>
          <p:cNvSpPr/>
          <p:nvPr/>
        </p:nvSpPr>
        <p:spPr>
          <a:xfrm>
            <a:off x="9655911" y="5206305"/>
            <a:ext cx="2345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与球外电势对比</a:t>
            </a:r>
          </a:p>
        </p:txBody>
      </p:sp>
    </p:spTree>
    <p:extLst>
      <p:ext uri="{BB962C8B-B14F-4D97-AF65-F5344CB8AC3E}">
        <p14:creationId xmlns:p14="http://schemas.microsoft.com/office/powerpoint/2010/main" val="2676076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CAA6375-7EB5-4B73-8416-D8A40EB09B45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7AF294C-0C5A-4F13-8969-6ACDC6E7A631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endParaRPr lang="zh-CN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A1995F4-5972-4F2F-89A3-0F109A37CD96}"/>
              </a:ext>
            </a:extLst>
          </p:cNvPr>
          <p:cNvSpPr/>
          <p:nvPr/>
        </p:nvSpPr>
        <p:spPr>
          <a:xfrm>
            <a:off x="1365581" y="223512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补充</a:t>
            </a:r>
            <a:endParaRPr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5663F10-82F2-4A28-B18B-ECFA7DAA39A7}"/>
              </a:ext>
            </a:extLst>
          </p:cNvPr>
          <p:cNvSpPr/>
          <p:nvPr/>
        </p:nvSpPr>
        <p:spPr>
          <a:xfrm>
            <a:off x="2456959" y="2250570"/>
            <a:ext cx="39867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电偶极矩电势公式推导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5305451-1DDE-4612-B600-229CE2C87279}"/>
              </a:ext>
            </a:extLst>
          </p:cNvPr>
          <p:cNvSpPr/>
          <p:nvPr/>
        </p:nvSpPr>
        <p:spPr>
          <a:xfrm>
            <a:off x="1985838" y="4251893"/>
            <a:ext cx="40091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示，利用点电荷电势叠加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4412C86-9B4D-4436-AC20-1A8132D72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53896"/>
              </p:ext>
            </p:extLst>
          </p:nvPr>
        </p:nvGraphicFramePr>
        <p:xfrm>
          <a:off x="5827289" y="1933896"/>
          <a:ext cx="10795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2" name="Equation" r:id="rId3" imgW="507960" imgH="457200" progId="Equation.DSMT4">
                  <p:embed/>
                </p:oleObj>
              </mc:Choice>
              <mc:Fallback>
                <p:oleObj name="Equation" r:id="rId3" imgW="507960" imgH="457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F4412C86-9B4D-4436-AC20-1A8132D72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289" y="1933896"/>
                        <a:ext cx="1079500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3A8ABC6-6D15-4083-92CF-9A548138A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08048"/>
              </p:ext>
            </p:extLst>
          </p:nvPr>
        </p:nvGraphicFramePr>
        <p:xfrm>
          <a:off x="2582709" y="3036542"/>
          <a:ext cx="11255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3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56C5E8BE-20F3-4C65-B198-556F8D0D2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709" y="3036542"/>
                        <a:ext cx="1125537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44">
            <a:extLst>
              <a:ext uri="{FF2B5EF4-FFF2-40B4-BE49-F238E27FC236}">
                <a16:creationId xmlns:a16="http://schemas.microsoft.com/office/drawing/2014/main" id="{4636E976-9B42-4813-BDF0-47079A1537CF}"/>
              </a:ext>
            </a:extLst>
          </p:cNvPr>
          <p:cNvGrpSpPr/>
          <p:nvPr/>
        </p:nvGrpSpPr>
        <p:grpSpPr>
          <a:xfrm>
            <a:off x="6004732" y="1727571"/>
            <a:ext cx="5015702" cy="4077243"/>
            <a:chOff x="5879307" y="1684709"/>
            <a:chExt cx="5015702" cy="4077243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02DBA463-0EAB-4843-9E39-73D6DCC377F5}"/>
                </a:ext>
              </a:extLst>
            </p:cNvPr>
            <p:cNvSpPr/>
            <p:nvPr/>
          </p:nvSpPr>
          <p:spPr>
            <a:xfrm>
              <a:off x="6314797" y="5064246"/>
              <a:ext cx="228044" cy="22804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08C17D83-3BC0-41DC-8B50-B4D9F242521D}"/>
                </a:ext>
              </a:extLst>
            </p:cNvPr>
            <p:cNvSpPr/>
            <p:nvPr/>
          </p:nvSpPr>
          <p:spPr>
            <a:xfrm>
              <a:off x="8798059" y="5064246"/>
              <a:ext cx="228044" cy="22804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6C4C7C34-C31D-4F6B-8DE1-70416FA6038E}"/>
                </a:ext>
              </a:extLst>
            </p:cNvPr>
            <p:cNvCxnSpPr>
              <a:cxnSpLocks/>
              <a:endCxn id="24" idx="2"/>
            </p:cNvCxnSpPr>
            <p:nvPr/>
          </p:nvCxnSpPr>
          <p:spPr>
            <a:xfrm>
              <a:off x="6428819" y="5161570"/>
              <a:ext cx="2369240" cy="1669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0F62BBB-79BC-4E51-8D09-8640157B8460}"/>
                </a:ext>
              </a:extLst>
            </p:cNvPr>
            <p:cNvSpPr txBox="1"/>
            <p:nvPr/>
          </p:nvSpPr>
          <p:spPr>
            <a:xfrm>
              <a:off x="5915887" y="4565871"/>
              <a:ext cx="6580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-q</a:t>
              </a:r>
              <a:endParaRPr lang="zh-CN" altLang="en-US" sz="2400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966B9B25-55F5-4556-9EF0-609C909E1D1B}"/>
                </a:ext>
              </a:extLst>
            </p:cNvPr>
            <p:cNvSpPr txBox="1"/>
            <p:nvPr/>
          </p:nvSpPr>
          <p:spPr>
            <a:xfrm>
              <a:off x="9004775" y="4573520"/>
              <a:ext cx="6580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+q</a:t>
              </a:r>
              <a:endParaRPr lang="zh-CN" altLang="en-US" sz="2400" dirty="0"/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F3C666A5-1FC1-449C-859C-FC2934C3D0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170109"/>
                </p:ext>
              </p:extLst>
            </p:nvPr>
          </p:nvGraphicFramePr>
          <p:xfrm>
            <a:off x="7565232" y="5230139"/>
            <a:ext cx="280987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4" name="Equation" r:id="rId7" imgW="114120" imgH="215640" progId="Equation.DSMT4">
                    <p:embed/>
                  </p:oleObj>
                </mc:Choice>
                <mc:Fallback>
                  <p:oleObj name="Equation" r:id="rId7" imgW="114120" imgH="21564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F72BCE78-3C3A-4F15-92BC-49E1440286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5232" y="5230139"/>
                          <a:ext cx="280987" cy="531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C490A59F-2A18-4686-B5C5-FF659A940091}"/>
                </a:ext>
              </a:extLst>
            </p:cNvPr>
            <p:cNvSpPr/>
            <p:nvPr/>
          </p:nvSpPr>
          <p:spPr>
            <a:xfrm>
              <a:off x="9466812" y="1980944"/>
              <a:ext cx="116453" cy="11645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24B8AC2-D9E0-44EE-8333-0654C9B5EA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3181646"/>
                </p:ext>
              </p:extLst>
            </p:nvPr>
          </p:nvGraphicFramePr>
          <p:xfrm>
            <a:off x="9659319" y="1684709"/>
            <a:ext cx="3746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5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F3C666A5-1FC1-449C-859C-FC2934C3D0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9319" y="1684709"/>
                          <a:ext cx="374650" cy="406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DA00DF63-D255-4A4D-9D7E-8266BC00ED5F}"/>
                </a:ext>
              </a:extLst>
            </p:cNvPr>
            <p:cNvCxnSpPr>
              <a:cxnSpLocks/>
              <a:stCxn id="17" idx="7"/>
              <a:endCxn id="30" idx="3"/>
            </p:cNvCxnSpPr>
            <p:nvPr/>
          </p:nvCxnSpPr>
          <p:spPr>
            <a:xfrm flipV="1">
              <a:off x="6509445" y="2080343"/>
              <a:ext cx="2974421" cy="3017299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6923E00A-5BAC-4F16-9132-E954184153DA}"/>
                </a:ext>
              </a:extLst>
            </p:cNvPr>
            <p:cNvCxnSpPr>
              <a:cxnSpLocks/>
              <a:stCxn id="24" idx="0"/>
            </p:cNvCxnSpPr>
            <p:nvPr/>
          </p:nvCxnSpPr>
          <p:spPr>
            <a:xfrm flipV="1">
              <a:off x="8912081" y="2051036"/>
              <a:ext cx="606787" cy="301321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FF824339-004E-420E-9531-5CD30EB75355}"/>
                </a:ext>
              </a:extLst>
            </p:cNvPr>
            <p:cNvSpPr/>
            <p:nvPr/>
          </p:nvSpPr>
          <p:spPr>
            <a:xfrm>
              <a:off x="7703381" y="5111773"/>
              <a:ext cx="116453" cy="11645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20966068-24AA-45F0-B3AA-3CAEF238E166}"/>
                </a:ext>
              </a:extLst>
            </p:cNvPr>
            <p:cNvCxnSpPr>
              <a:cxnSpLocks/>
              <a:stCxn id="36" idx="0"/>
            </p:cNvCxnSpPr>
            <p:nvPr/>
          </p:nvCxnSpPr>
          <p:spPr>
            <a:xfrm flipV="1">
              <a:off x="7761608" y="2048913"/>
              <a:ext cx="1754585" cy="306286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DF3FD6BC-5149-4CAF-8E55-8F1942A6F8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518349"/>
                </p:ext>
              </p:extLst>
            </p:nvPr>
          </p:nvGraphicFramePr>
          <p:xfrm>
            <a:off x="8427977" y="3557641"/>
            <a:ext cx="3746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6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A24B8AC2-D9E0-44EE-8333-0654C9B5EA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7977" y="3557641"/>
                          <a:ext cx="374650" cy="406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5D13878C-6F6E-44B8-85D5-6C4FFAFC94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302685"/>
                </p:ext>
              </p:extLst>
            </p:nvPr>
          </p:nvGraphicFramePr>
          <p:xfrm>
            <a:off x="5879307" y="3407195"/>
            <a:ext cx="1685925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7" name="Equation" r:id="rId13" imgW="685800" imgH="393480" progId="Equation.DSMT4">
                    <p:embed/>
                  </p:oleObj>
                </mc:Choice>
                <mc:Fallback>
                  <p:oleObj name="Equation" r:id="rId13" imgW="685800" imgH="39348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DF3FD6BC-5149-4CAF-8E55-8F1942A6F8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9307" y="3407195"/>
                          <a:ext cx="1685925" cy="968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728F52D4-E298-448B-88AE-6508676CBF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813085"/>
                </p:ext>
              </p:extLst>
            </p:nvPr>
          </p:nvGraphicFramePr>
          <p:xfrm>
            <a:off x="9147171" y="3835977"/>
            <a:ext cx="1747838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8" name="Equation" r:id="rId15" imgW="711000" imgH="393480" progId="Equation.DSMT4">
                    <p:embed/>
                  </p:oleObj>
                </mc:Choice>
                <mc:Fallback>
                  <p:oleObj name="Equation" r:id="rId15" imgW="711000" imgH="39348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5D13878C-6F6E-44B8-85D5-6C4FFAFC94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7171" y="3835977"/>
                          <a:ext cx="1747838" cy="968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303420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D69C1EE-2259-43ED-A052-449E15FFA0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1531" y="1621265"/>
            <a:ext cx="6820251" cy="80649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77246C9-6A40-434F-8869-C3BF3FB066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584" y="2781026"/>
            <a:ext cx="3731826" cy="296739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CAA6375-7EB5-4B73-8416-D8A40EB09B45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7AF294C-0C5A-4F13-8969-6ACDC6E7A631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3</a:t>
            </a:r>
            <a:endParaRPr lang="zh-CN" altLang="en-US" sz="28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1203E5F-81D5-4357-871E-554995B52EF0}"/>
              </a:ext>
            </a:extLst>
          </p:cNvPr>
          <p:cNvSpPr/>
          <p:nvPr/>
        </p:nvSpPr>
        <p:spPr>
          <a:xfrm>
            <a:off x="5569048" y="6031707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写出边界条件，进行推导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2BB33E8-8789-4C0D-9EF0-E7A3A5FBA015}"/>
              </a:ext>
            </a:extLst>
          </p:cNvPr>
          <p:cNvGrpSpPr/>
          <p:nvPr/>
        </p:nvGrpSpPr>
        <p:grpSpPr>
          <a:xfrm>
            <a:off x="4739150" y="2573149"/>
            <a:ext cx="6929073" cy="881003"/>
            <a:chOff x="4700952" y="2426643"/>
            <a:chExt cx="6929073" cy="881003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3E3EB70-078B-4512-829C-84767DC490A9}"/>
                </a:ext>
              </a:extLst>
            </p:cNvPr>
            <p:cNvSpPr txBox="1"/>
            <p:nvPr/>
          </p:nvSpPr>
          <p:spPr>
            <a:xfrm>
              <a:off x="4700952" y="2426643"/>
              <a:ext cx="692907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该问题为轴对称形式，建立球坐标系，极轴取介质中心水平方向，与     无关</a:t>
              </a: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8A2661C0-346C-461B-854B-A8C7D8935F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009163"/>
                </p:ext>
              </p:extLst>
            </p:nvPr>
          </p:nvGraphicFramePr>
          <p:xfrm>
            <a:off x="7294562" y="2756783"/>
            <a:ext cx="349250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66" name="Equation" r:id="rId5" imgW="126720" imgH="203040" progId="Equation.DSMT4">
                    <p:embed/>
                  </p:oleObj>
                </mc:Choice>
                <mc:Fallback>
                  <p:oleObj name="Equation" r:id="rId5" imgW="126720" imgH="20304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C141A8A0-DA66-4207-90C3-D36825C78F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4562" y="2756783"/>
                          <a:ext cx="349250" cy="550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21267C4-9029-4F3B-B2C2-BEA26392C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18766"/>
              </p:ext>
            </p:extLst>
          </p:nvPr>
        </p:nvGraphicFramePr>
        <p:xfrm>
          <a:off x="5569048" y="3545343"/>
          <a:ext cx="46370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7" name="Equation" r:id="rId7" imgW="1942920" imgH="431640" progId="Equation.DSMT4">
                  <p:embed/>
                </p:oleObj>
              </mc:Choice>
              <mc:Fallback>
                <p:oleObj name="Equation" r:id="rId7" imgW="194292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D7E5E70-83AE-4F25-8BED-5883CBFE5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048" y="3545343"/>
                        <a:ext cx="4637088" cy="103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F70A6E9-C2EE-49DB-9F1F-F745C545D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63941"/>
              </p:ext>
            </p:extLst>
          </p:nvPr>
        </p:nvGraphicFramePr>
        <p:xfrm>
          <a:off x="5569048" y="4720003"/>
          <a:ext cx="46370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8" name="Equation" r:id="rId9" imgW="1942920" imgH="431640" progId="Equation.DSMT4">
                  <p:embed/>
                </p:oleObj>
              </mc:Choice>
              <mc:Fallback>
                <p:oleObj name="Equation" r:id="rId9" imgW="194292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12748D2-AEED-42A5-AAC6-E022AA730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048" y="4720003"/>
                        <a:ext cx="4637088" cy="103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8145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D69C1EE-2259-43ED-A052-449E15FFA0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1531" y="1621265"/>
            <a:ext cx="6820251" cy="80649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77246C9-6A40-434F-8869-C3BF3FB066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584" y="2781026"/>
            <a:ext cx="3731826" cy="296739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CAA6375-7EB5-4B73-8416-D8A40EB09B45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7AF294C-0C5A-4F13-8969-6ACDC6E7A631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3</a:t>
            </a:r>
            <a:endParaRPr lang="zh-CN" altLang="en-US" sz="2800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980A4B4-3308-4A07-99BE-E18AC874E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68436"/>
              </p:ext>
            </p:extLst>
          </p:nvPr>
        </p:nvGraphicFramePr>
        <p:xfrm>
          <a:off x="4914900" y="3011487"/>
          <a:ext cx="36845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3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3A1FC6D-F580-4310-8DCE-6DED243C4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011487"/>
                        <a:ext cx="3684588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CDEE7E7-D2FE-467B-A988-39F957E88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56593"/>
              </p:ext>
            </p:extLst>
          </p:nvPr>
        </p:nvGraphicFramePr>
        <p:xfrm>
          <a:off x="4914900" y="4021834"/>
          <a:ext cx="8874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4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980A4B4-3308-4A07-99BE-E18AC874E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021834"/>
                        <a:ext cx="887412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3E82597-803B-4591-A842-0F32BC4B2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22642"/>
              </p:ext>
            </p:extLst>
          </p:nvPr>
        </p:nvGraphicFramePr>
        <p:xfrm>
          <a:off x="4856163" y="5457186"/>
          <a:ext cx="57832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5" name="Equation" r:id="rId9" imgW="2730240" imgH="469800" progId="Equation.DSMT4">
                  <p:embed/>
                </p:oleObj>
              </mc:Choice>
              <mc:Fallback>
                <p:oleObj name="Equation" r:id="rId9" imgW="2730240" imgH="469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CDEE7E7-D2FE-467B-A988-39F957E88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5457186"/>
                        <a:ext cx="5783263" cy="99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E35C448-852F-466E-8EAB-F3A2FC94A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62759"/>
              </p:ext>
            </p:extLst>
          </p:nvPr>
        </p:nvGraphicFramePr>
        <p:xfrm>
          <a:off x="4914900" y="4796089"/>
          <a:ext cx="19621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6"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3E82597-803B-4591-A842-0F32BC4B2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796089"/>
                        <a:ext cx="1962150" cy="512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95AFEEF-6A7E-42A5-9750-45E30479D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839870"/>
              </p:ext>
            </p:extLst>
          </p:nvPr>
        </p:nvGraphicFramePr>
        <p:xfrm>
          <a:off x="7980009" y="4796089"/>
          <a:ext cx="14714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7" name="Equation" r:id="rId13" imgW="609480" imgH="241200" progId="Equation.DSMT4">
                  <p:embed/>
                </p:oleObj>
              </mc:Choice>
              <mc:Fallback>
                <p:oleObj name="Equation" r:id="rId13" imgW="60948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EB85728-2C0B-4988-B339-33296D9F3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009" y="4796089"/>
                        <a:ext cx="1471413" cy="58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2F3AC626-5274-41C6-B618-DD2FAFFDF710}"/>
              </a:ext>
            </a:extLst>
          </p:cNvPr>
          <p:cNvSpPr/>
          <p:nvPr/>
        </p:nvSpPr>
        <p:spPr>
          <a:xfrm>
            <a:off x="9451422" y="6303376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解释物理本质</a:t>
            </a:r>
          </a:p>
        </p:txBody>
      </p:sp>
    </p:spTree>
    <p:extLst>
      <p:ext uri="{BB962C8B-B14F-4D97-AF65-F5344CB8AC3E}">
        <p14:creationId xmlns:p14="http://schemas.microsoft.com/office/powerpoint/2010/main" val="3390316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4</a:t>
            </a:r>
            <a:endParaRPr lang="zh-CN" altLang="en-US" sz="28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E58A9EB-C867-4995-A200-1D642F73088C}"/>
              </a:ext>
            </a:extLst>
          </p:cNvPr>
          <p:cNvGrpSpPr/>
          <p:nvPr/>
        </p:nvGrpSpPr>
        <p:grpSpPr>
          <a:xfrm>
            <a:off x="2472863" y="1551266"/>
            <a:ext cx="8728538" cy="830997"/>
            <a:chOff x="1487025" y="2321771"/>
            <a:chExt cx="8728538" cy="83099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896D42A-00F6-45C7-939D-8593B9AD1DC7}"/>
                </a:ext>
              </a:extLst>
            </p:cNvPr>
            <p:cNvSpPr/>
            <p:nvPr/>
          </p:nvSpPr>
          <p:spPr>
            <a:xfrm>
              <a:off x="1487025" y="2321771"/>
              <a:ext cx="872853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/>
                <a:t>半径为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/>
                <a:t>、带有均匀电荷分布     的无限长圆柱导体，求导体柱外空间的电势和电场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DCBD88C-CC24-4D92-8707-A3696FFF51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060603"/>
                </p:ext>
              </p:extLst>
            </p:nvPr>
          </p:nvGraphicFramePr>
          <p:xfrm>
            <a:off x="5472675" y="2440406"/>
            <a:ext cx="322263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85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8CDEE7E7-D2FE-467B-A988-39F957E888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675" y="2440406"/>
                          <a:ext cx="322263" cy="296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8E36BC33-A70E-4D7E-AF13-46882B4882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233" y="2900363"/>
            <a:ext cx="3553666" cy="285642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A853F757-A50D-485B-AF83-A4CF7B35AF9B}"/>
              </a:ext>
            </a:extLst>
          </p:cNvPr>
          <p:cNvSpPr txBox="1"/>
          <p:nvPr/>
        </p:nvSpPr>
        <p:spPr>
          <a:xfrm>
            <a:off x="3892305" y="2598505"/>
            <a:ext cx="69290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荷分布在无限远，电势零点应选在有限区域，可选导体电势为</a:t>
            </a:r>
            <a:r>
              <a:rPr lang="en-US" altLang="zh-CN" sz="2400" dirty="0"/>
              <a:t>0</a:t>
            </a:r>
          </a:p>
          <a:p>
            <a:r>
              <a:rPr lang="zh-CN" altLang="en-US" sz="2400" dirty="0"/>
              <a:t>该问题为轴对称形式，建立柱坐标系，电势与角度和</a:t>
            </a:r>
            <a:r>
              <a:rPr lang="en-US" altLang="zh-CN" sz="2400" dirty="0"/>
              <a:t>Z</a:t>
            </a:r>
            <a:r>
              <a:rPr lang="zh-CN" altLang="en-US" sz="2400" dirty="0"/>
              <a:t>均无关，通解形式为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21428F0-8F2E-483B-91D8-F0DF6278D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60793"/>
              </p:ext>
            </p:extLst>
          </p:nvPr>
        </p:nvGraphicFramePr>
        <p:xfrm>
          <a:off x="5156288" y="4166017"/>
          <a:ext cx="26971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6"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24830A0-6135-4721-BF80-02E6D2A44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88" y="4166017"/>
                        <a:ext cx="2697162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13D7F416-3544-44E5-9373-1D1CBC6140CC}"/>
              </a:ext>
            </a:extLst>
          </p:cNvPr>
          <p:cNvSpPr txBox="1"/>
          <p:nvPr/>
        </p:nvSpPr>
        <p:spPr>
          <a:xfrm>
            <a:off x="3972333" y="4857510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边界条件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9BF782B-167B-4BA8-9FB6-98BEE5558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32671"/>
              </p:ext>
            </p:extLst>
          </p:nvPr>
        </p:nvGraphicFramePr>
        <p:xfrm>
          <a:off x="5823037" y="5015169"/>
          <a:ext cx="13636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7"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21428F0-8F2E-483B-91D8-F0DF6278D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37" y="5015169"/>
                        <a:ext cx="136366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686B569-D0DC-4CA3-B035-EC39C804A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17035"/>
              </p:ext>
            </p:extLst>
          </p:nvPr>
        </p:nvGraphicFramePr>
        <p:xfrm>
          <a:off x="5823037" y="5795059"/>
          <a:ext cx="1828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8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0E35C448-852F-466E-8EAB-F3A2FC94A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37" y="5795059"/>
                        <a:ext cx="18288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左大括号 17">
            <a:extLst>
              <a:ext uri="{FF2B5EF4-FFF2-40B4-BE49-F238E27FC236}">
                <a16:creationId xmlns:a16="http://schemas.microsoft.com/office/drawing/2014/main" id="{61853FC5-78AD-4EB2-923B-35B43BC25B2B}"/>
              </a:ext>
            </a:extLst>
          </p:cNvPr>
          <p:cNvSpPr/>
          <p:nvPr/>
        </p:nvSpPr>
        <p:spPr>
          <a:xfrm>
            <a:off x="5607845" y="5135312"/>
            <a:ext cx="150019" cy="1065491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左大括号 18">
            <a:extLst>
              <a:ext uri="{FF2B5EF4-FFF2-40B4-BE49-F238E27FC236}">
                <a16:creationId xmlns:a16="http://schemas.microsoft.com/office/drawing/2014/main" id="{17CFDE6F-9178-424C-BD08-BFF9B36C3F6F}"/>
              </a:ext>
            </a:extLst>
          </p:cNvPr>
          <p:cNvSpPr/>
          <p:nvPr/>
        </p:nvSpPr>
        <p:spPr>
          <a:xfrm>
            <a:off x="8181976" y="5088342"/>
            <a:ext cx="150019" cy="1065491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16EC091-C837-4693-AF5D-885F45D5D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78292"/>
              </p:ext>
            </p:extLst>
          </p:nvPr>
        </p:nvGraphicFramePr>
        <p:xfrm>
          <a:off x="8492331" y="5088342"/>
          <a:ext cx="20304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9" name="Equation" r:id="rId12" imgW="850680" imgH="177480" progId="Equation.DSMT4">
                  <p:embed/>
                </p:oleObj>
              </mc:Choice>
              <mc:Fallback>
                <p:oleObj name="Equation" r:id="rId12" imgW="850680" imgH="177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21428F0-8F2E-483B-91D8-F0DF6278D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2331" y="5088342"/>
                        <a:ext cx="2030413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7DE8EC5-A6DB-4040-BDB5-B04FBDEFB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641852"/>
              </p:ext>
            </p:extLst>
          </p:nvPr>
        </p:nvGraphicFramePr>
        <p:xfrm>
          <a:off x="8506619" y="5489406"/>
          <a:ext cx="20161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0" name="Equation" r:id="rId14" imgW="952200" imgH="444240" progId="Equation.DSMT4">
                  <p:embed/>
                </p:oleObj>
              </mc:Choice>
              <mc:Fallback>
                <p:oleObj name="Equation" r:id="rId14" imgW="952200" imgH="4442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D686B569-D0DC-4CA3-B035-EC39C804A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6619" y="5489406"/>
                        <a:ext cx="2016125" cy="944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5C74A88F-C121-49E9-84DC-4D8F36D98CFB}"/>
              </a:ext>
            </a:extLst>
          </p:cNvPr>
          <p:cNvSpPr/>
          <p:nvPr/>
        </p:nvSpPr>
        <p:spPr>
          <a:xfrm>
            <a:off x="9512950" y="637336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结果</a:t>
            </a:r>
          </a:p>
        </p:txBody>
      </p:sp>
    </p:spTree>
    <p:extLst>
      <p:ext uri="{BB962C8B-B14F-4D97-AF65-F5344CB8AC3E}">
        <p14:creationId xmlns:p14="http://schemas.microsoft.com/office/powerpoint/2010/main" val="38762956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4</a:t>
            </a:r>
            <a:endParaRPr lang="zh-CN" altLang="en-US" sz="28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E58A9EB-C867-4995-A200-1D642F73088C}"/>
              </a:ext>
            </a:extLst>
          </p:cNvPr>
          <p:cNvGrpSpPr/>
          <p:nvPr/>
        </p:nvGrpSpPr>
        <p:grpSpPr>
          <a:xfrm>
            <a:off x="2472863" y="1551266"/>
            <a:ext cx="8728538" cy="830997"/>
            <a:chOff x="1487025" y="2321771"/>
            <a:chExt cx="8728538" cy="83099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896D42A-00F6-45C7-939D-8593B9AD1DC7}"/>
                </a:ext>
              </a:extLst>
            </p:cNvPr>
            <p:cNvSpPr/>
            <p:nvPr/>
          </p:nvSpPr>
          <p:spPr>
            <a:xfrm>
              <a:off x="1487025" y="2321771"/>
              <a:ext cx="872853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/>
                <a:t>半径为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/>
                <a:t>、带有均匀电荷分布     的无限长圆柱导体，求导体柱外空间的电势和电场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DCBD88C-CC24-4D92-8707-A3696FFF51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675" y="2440406"/>
            <a:ext cx="322263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95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5DCBD88C-CC24-4D92-8707-A3696FFF51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675" y="2440406"/>
                          <a:ext cx="322263" cy="296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8E36BC33-A70E-4D7E-AF13-46882B4882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233" y="2900363"/>
            <a:ext cx="3553666" cy="2856427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C74A88F-C121-49E9-84DC-4D8F36D98CFB}"/>
              </a:ext>
            </a:extLst>
          </p:cNvPr>
          <p:cNvSpPr/>
          <p:nvPr/>
        </p:nvSpPr>
        <p:spPr>
          <a:xfrm>
            <a:off x="5186967" y="4666277"/>
            <a:ext cx="634019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用高斯定理推导电场，再求电势，与本题结果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rgbClr val="FF0000"/>
                </a:solidFill>
              </a:rPr>
              <a:t>进行对比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B425E55-BDDF-45FC-9DE0-011B100E8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1342"/>
              </p:ext>
            </p:extLst>
          </p:nvPr>
        </p:nvGraphicFramePr>
        <p:xfrm>
          <a:off x="5423941" y="2509622"/>
          <a:ext cx="26971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6" name="Equation" r:id="rId6" imgW="1130040" imgH="431640" progId="Equation.DSMT4">
                  <p:embed/>
                </p:oleObj>
              </mc:Choice>
              <mc:Fallback>
                <p:oleObj name="Equation" r:id="rId6" imgW="1130040" imgH="431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21428F0-8F2E-483B-91D8-F0DF6278D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941" y="2509622"/>
                        <a:ext cx="2697162" cy="1033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4C0AF60-8C11-4E8C-A6A4-B1557107F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042411"/>
              </p:ext>
            </p:extLst>
          </p:nvPr>
        </p:nvGraphicFramePr>
        <p:xfrm>
          <a:off x="5559672" y="3602037"/>
          <a:ext cx="24257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7" name="Equation" r:id="rId8" imgW="1015920" imgH="431640" progId="Equation.DSMT4">
                  <p:embed/>
                </p:oleObj>
              </mc:Choice>
              <mc:Fallback>
                <p:oleObj name="Equation" r:id="rId8" imgW="1015920" imgH="431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B425E55-BDDF-45FC-9DE0-011B100E8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672" y="3602037"/>
                        <a:ext cx="2425700" cy="103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C5B6E213-2FB2-4837-B0F1-EBE44B3619BC}"/>
              </a:ext>
            </a:extLst>
          </p:cNvPr>
          <p:cNvSpPr/>
          <p:nvPr/>
        </p:nvSpPr>
        <p:spPr>
          <a:xfrm>
            <a:off x="4070899" y="463550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讨论</a:t>
            </a:r>
            <a:endParaRPr lang="zh-CN" altLang="en-US" sz="2800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21E88CC-9017-41FB-9566-C2AADBA34716}"/>
              </a:ext>
            </a:extLst>
          </p:cNvPr>
          <p:cNvSpPr/>
          <p:nvPr/>
        </p:nvSpPr>
        <p:spPr>
          <a:xfrm>
            <a:off x="5186967" y="581775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</a:t>
            </a:r>
          </a:p>
        </p:txBody>
      </p:sp>
    </p:spTree>
    <p:extLst>
      <p:ext uri="{BB962C8B-B14F-4D97-AF65-F5344CB8AC3E}">
        <p14:creationId xmlns:p14="http://schemas.microsoft.com/office/powerpoint/2010/main" val="22362040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5</a:t>
            </a:r>
            <a:endParaRPr lang="zh-CN" altLang="en-US" sz="28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853F757-A50D-485B-AF83-A4CF7B35AF9B}"/>
              </a:ext>
            </a:extLst>
          </p:cNvPr>
          <p:cNvSpPr txBox="1"/>
          <p:nvPr/>
        </p:nvSpPr>
        <p:spPr>
          <a:xfrm>
            <a:off x="4320501" y="2691983"/>
            <a:ext cx="69290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荷分布在无限远，电势零点应选在有限区域，可选坐标原点处电势为</a:t>
            </a:r>
            <a:r>
              <a:rPr lang="en-US" altLang="zh-CN" sz="2400" dirty="0"/>
              <a:t>0</a:t>
            </a:r>
          </a:p>
          <a:p>
            <a:r>
              <a:rPr lang="zh-CN" altLang="en-US" sz="2400" dirty="0"/>
              <a:t>建立柱坐标系，该问题电势与</a:t>
            </a:r>
            <a:r>
              <a:rPr lang="en-US" altLang="zh-CN" sz="2400" dirty="0"/>
              <a:t>Z</a:t>
            </a:r>
            <a:r>
              <a:rPr lang="zh-CN" altLang="en-US" sz="2400" dirty="0"/>
              <a:t>无关，</a:t>
            </a:r>
            <a:endParaRPr lang="en-US" altLang="zh-CN" sz="2400" dirty="0"/>
          </a:p>
          <a:p>
            <a:r>
              <a:rPr lang="zh-CN" altLang="en-US" sz="2400" dirty="0"/>
              <a:t>通解形式为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09CF714-F798-4E28-B291-2777424EA39A}"/>
              </a:ext>
            </a:extLst>
          </p:cNvPr>
          <p:cNvGrpSpPr/>
          <p:nvPr/>
        </p:nvGrpSpPr>
        <p:grpSpPr>
          <a:xfrm>
            <a:off x="2487151" y="1558851"/>
            <a:ext cx="8728538" cy="1200329"/>
            <a:chOff x="2487151" y="1558851"/>
            <a:chExt cx="8728538" cy="1200329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2BF18396-82A6-44F1-B46C-DF393FFCF343}"/>
                </a:ext>
              </a:extLst>
            </p:cNvPr>
            <p:cNvGrpSpPr/>
            <p:nvPr/>
          </p:nvGrpSpPr>
          <p:grpSpPr>
            <a:xfrm>
              <a:off x="2487151" y="1558851"/>
              <a:ext cx="8728538" cy="1200329"/>
              <a:chOff x="2472863" y="1551266"/>
              <a:chExt cx="8728538" cy="1200329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896D42A-00F6-45C7-939D-8593B9AD1DC7}"/>
                  </a:ext>
                </a:extLst>
              </p:cNvPr>
              <p:cNvSpPr/>
              <p:nvPr/>
            </p:nvSpPr>
            <p:spPr>
              <a:xfrm>
                <a:off x="2472863" y="1551266"/>
                <a:ext cx="872853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/>
                  <a:t>一个半径为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1" dirty="0"/>
                  <a:t>、介电常数为    的无限长介质圆柱放在无限大匀强电场    中，电场与圆柱方向垂直，求空间电势分布和柱面上的束缚电荷分布</a:t>
                </a:r>
              </a:p>
            </p:txBody>
          </p:sp>
          <p:graphicFrame>
            <p:nvGraphicFramePr>
              <p:cNvPr id="23" name="对象 22">
                <a:extLst>
                  <a:ext uri="{FF2B5EF4-FFF2-40B4-BE49-F238E27FC236}">
                    <a16:creationId xmlns:a16="http://schemas.microsoft.com/office/drawing/2014/main" id="{AC239340-4EC4-4E53-8731-6CF38C2982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0732206"/>
                  </p:ext>
                </p:extLst>
              </p:nvPr>
            </p:nvGraphicFramePr>
            <p:xfrm>
              <a:off x="6096000" y="1648967"/>
              <a:ext cx="269875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76" name="Equation" r:id="rId3" imgW="126720" imgH="139680" progId="Equation.DSMT4">
                      <p:embed/>
                    </p:oleObj>
                  </mc:Choice>
                  <mc:Fallback>
                    <p:oleObj name="Equation" r:id="rId3" imgW="126720" imgH="139680" progId="Equation.DSMT4">
                      <p:embed/>
                      <p:pic>
                        <p:nvPicPr>
                          <p:cNvPr id="8" name="对象 7">
                            <a:extLst>
                              <a:ext uri="{FF2B5EF4-FFF2-40B4-BE49-F238E27FC236}">
                                <a16:creationId xmlns:a16="http://schemas.microsoft.com/office/drawing/2014/main" id="{5DCBD88C-CC24-4D92-8707-A3696FFF51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6000" y="1648967"/>
                            <a:ext cx="269875" cy="2968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E5187E6F-99AE-4E00-BB6D-7E57FC2F39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377400"/>
                </p:ext>
              </p:extLst>
            </p:nvPr>
          </p:nvGraphicFramePr>
          <p:xfrm>
            <a:off x="3198427" y="1892260"/>
            <a:ext cx="404812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77" name="Equation" r:id="rId5" imgW="190440" imgH="253800" progId="Equation.DSMT4">
                    <p:embed/>
                  </p:oleObj>
                </mc:Choice>
                <mc:Fallback>
                  <p:oleObj name="Equation" r:id="rId5" imgW="190440" imgH="253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C239340-4EC4-4E53-8731-6CF38C2982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427" y="1892260"/>
                          <a:ext cx="404812" cy="539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C9B1BAF2-A98D-4A08-AF05-09E83DD21835}"/>
              </a:ext>
            </a:extLst>
          </p:cNvPr>
          <p:cNvGrpSpPr/>
          <p:nvPr/>
        </p:nvGrpSpPr>
        <p:grpSpPr>
          <a:xfrm>
            <a:off x="514350" y="2900363"/>
            <a:ext cx="3619804" cy="2856427"/>
            <a:chOff x="514350" y="2900363"/>
            <a:chExt cx="3619804" cy="2856427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8E36BC33-A70E-4D7E-AF13-46882B4882C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7233" y="2900363"/>
              <a:ext cx="3553666" cy="2856427"/>
            </a:xfrm>
            <a:prstGeom prst="rect">
              <a:avLst/>
            </a:prstGeom>
          </p:spPr>
        </p:pic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13E578A-8178-4E33-8441-927088B897F4}"/>
                </a:ext>
              </a:extLst>
            </p:cNvPr>
            <p:cNvCxnSpPr/>
            <p:nvPr/>
          </p:nvCxnSpPr>
          <p:spPr>
            <a:xfrm>
              <a:off x="514350" y="5421075"/>
              <a:ext cx="3556549" cy="0"/>
            </a:xfrm>
            <a:prstGeom prst="straightConnector1">
              <a:avLst/>
            </a:prstGeom>
            <a:ln w="1905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DF7C7437-C6DF-4FCE-8B71-D95A509B81B2}"/>
                </a:ext>
              </a:extLst>
            </p:cNvPr>
            <p:cNvCxnSpPr/>
            <p:nvPr/>
          </p:nvCxnSpPr>
          <p:spPr>
            <a:xfrm>
              <a:off x="556174" y="4478594"/>
              <a:ext cx="3556549" cy="0"/>
            </a:xfrm>
            <a:prstGeom prst="straightConnector1">
              <a:avLst/>
            </a:prstGeom>
            <a:ln w="1905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7370ADA2-3D96-4C49-A6EF-BBC77E5B417A}"/>
                </a:ext>
              </a:extLst>
            </p:cNvPr>
            <p:cNvCxnSpPr/>
            <p:nvPr/>
          </p:nvCxnSpPr>
          <p:spPr>
            <a:xfrm>
              <a:off x="517233" y="4966256"/>
              <a:ext cx="3556549" cy="0"/>
            </a:xfrm>
            <a:prstGeom prst="straightConnector1">
              <a:avLst/>
            </a:prstGeom>
            <a:ln w="1905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4AB1F181-2B88-4F74-9984-4155AB6A43F2}"/>
                </a:ext>
              </a:extLst>
            </p:cNvPr>
            <p:cNvCxnSpPr/>
            <p:nvPr/>
          </p:nvCxnSpPr>
          <p:spPr>
            <a:xfrm>
              <a:off x="577605" y="3429000"/>
              <a:ext cx="3556549" cy="0"/>
            </a:xfrm>
            <a:prstGeom prst="straightConnector1">
              <a:avLst/>
            </a:prstGeom>
            <a:ln w="1905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631B83FF-39D2-4569-8278-7A47E6CAA548}"/>
                </a:ext>
              </a:extLst>
            </p:cNvPr>
            <p:cNvCxnSpPr/>
            <p:nvPr/>
          </p:nvCxnSpPr>
          <p:spPr>
            <a:xfrm>
              <a:off x="577605" y="3892312"/>
              <a:ext cx="3556549" cy="0"/>
            </a:xfrm>
            <a:prstGeom prst="straightConnector1">
              <a:avLst/>
            </a:prstGeom>
            <a:ln w="1905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88E75E5E-E57D-4EE1-AE5C-68B925706B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4414938"/>
                </p:ext>
              </p:extLst>
            </p:nvPr>
          </p:nvGraphicFramePr>
          <p:xfrm>
            <a:off x="3630306" y="3946989"/>
            <a:ext cx="404812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78" name="Equation" r:id="rId8" imgW="190440" imgH="253800" progId="Equation.DSMT4">
                    <p:embed/>
                  </p:oleObj>
                </mc:Choice>
                <mc:Fallback>
                  <p:oleObj name="Equation" r:id="rId8" imgW="190440" imgH="2538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E5187E6F-99AE-4E00-BB6D-7E57FC2F39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0306" y="3946989"/>
                          <a:ext cx="404812" cy="539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AF781DB-D475-4329-AC20-A8400ABF6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93896"/>
              </p:ext>
            </p:extLst>
          </p:nvPr>
        </p:nvGraphicFramePr>
        <p:xfrm>
          <a:off x="4426988" y="4216864"/>
          <a:ext cx="7208838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79" name="Equation" r:id="rId9" imgW="3022560" imgH="685800" progId="Equation.DSMT4">
                  <p:embed/>
                </p:oleObj>
              </mc:Choice>
              <mc:Fallback>
                <p:oleObj name="Equation" r:id="rId9" imgW="3022560" imgH="685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9834913-1ADC-4EF3-B20B-D8DA7AAE5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988" y="4216864"/>
                        <a:ext cx="7208838" cy="163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>
            <a:extLst>
              <a:ext uri="{FF2B5EF4-FFF2-40B4-BE49-F238E27FC236}">
                <a16:creationId xmlns:a16="http://schemas.microsoft.com/office/drawing/2014/main" id="{607CEF2A-DB5B-4DE7-A070-621D3E4E2451}"/>
              </a:ext>
            </a:extLst>
          </p:cNvPr>
          <p:cNvGrpSpPr/>
          <p:nvPr/>
        </p:nvGrpSpPr>
        <p:grpSpPr>
          <a:xfrm>
            <a:off x="4422467" y="5885378"/>
            <a:ext cx="6929073" cy="830997"/>
            <a:chOff x="1102334" y="5685262"/>
            <a:chExt cx="6929073" cy="830997"/>
          </a:xfrm>
        </p:grpSpPr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0075698-D629-4D12-BCF0-C7FBCDD8B7D3}"/>
                </a:ext>
              </a:extLst>
            </p:cNvPr>
            <p:cNvSpPr txBox="1"/>
            <p:nvPr/>
          </p:nvSpPr>
          <p:spPr>
            <a:xfrm>
              <a:off x="1102334" y="5685262"/>
              <a:ext cx="692907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该问题关于</a:t>
              </a:r>
              <a:r>
                <a:rPr lang="en-US" altLang="zh-CN" sz="2400" dirty="0"/>
                <a:t>XOZ</a:t>
              </a:r>
              <a:r>
                <a:rPr lang="zh-CN" altLang="en-US" sz="2400" dirty="0"/>
                <a:t>面对称，关于角度    应该是偶函数，所以不含     和              项</a:t>
              </a: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F808532C-6578-4D17-9F28-765EA13DAE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712635"/>
                </p:ext>
              </p:extLst>
            </p:nvPr>
          </p:nvGraphicFramePr>
          <p:xfrm>
            <a:off x="5747939" y="5723123"/>
            <a:ext cx="3032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80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BAF781DB-D475-4329-AC20-A8400ABF69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7939" y="5723123"/>
                          <a:ext cx="303213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04379519-1AD2-4179-BF9D-C70DE58163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929201"/>
                </p:ext>
              </p:extLst>
            </p:nvPr>
          </p:nvGraphicFramePr>
          <p:xfrm>
            <a:off x="2487151" y="6072702"/>
            <a:ext cx="3032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81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F808532C-6578-4D17-9F28-765EA13DAE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151" y="6072702"/>
                          <a:ext cx="303213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57486913-547C-43AE-B6C4-ECB5B95C97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9836425"/>
                </p:ext>
              </p:extLst>
            </p:nvPr>
          </p:nvGraphicFramePr>
          <p:xfrm>
            <a:off x="3236913" y="6031726"/>
            <a:ext cx="96996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82" name="Equation" r:id="rId14" imgW="406080" imgH="177480" progId="Equation.DSMT4">
                    <p:embed/>
                  </p:oleObj>
                </mc:Choice>
                <mc:Fallback>
                  <p:oleObj name="Equation" r:id="rId14" imgW="406080" imgH="17748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04379519-1AD2-4179-BF9D-C70DE58163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913" y="6031726"/>
                          <a:ext cx="969962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C474AC9-9188-4BB5-8527-59B196C6B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97396"/>
              </p:ext>
            </p:extLst>
          </p:nvPr>
        </p:nvGraphicFramePr>
        <p:xfrm>
          <a:off x="9325800" y="3361004"/>
          <a:ext cx="1635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83" name="Equation" r:id="rId16" imgW="685800" imgH="253800" progId="Equation.DSMT4">
                  <p:embed/>
                </p:oleObj>
              </mc:Choice>
              <mc:Fallback>
                <p:oleObj name="Equation" r:id="rId16" imgW="68580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9731B9F-1ED3-4327-BEB1-26EC0C952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800" y="3361004"/>
                        <a:ext cx="1635125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0216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4606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拉普拉斯方程通解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E636776-0B5F-4831-BAE6-C0C7F4FBF1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1940" y="2107327"/>
            <a:ext cx="7628119" cy="3292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5993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5</a:t>
            </a:r>
            <a:endParaRPr lang="zh-CN" altLang="en-US" sz="2800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9834913-1ADC-4EF3-B20B-D8DA7AAE5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73507"/>
              </p:ext>
            </p:extLst>
          </p:nvPr>
        </p:nvGraphicFramePr>
        <p:xfrm>
          <a:off x="4603274" y="413742"/>
          <a:ext cx="64516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11" name="Equation" r:id="rId3" imgW="2705040" imgH="431640" progId="Equation.DSMT4">
                  <p:embed/>
                </p:oleObj>
              </mc:Choice>
              <mc:Fallback>
                <p:oleObj name="Equation" r:id="rId3" imgW="2705040" imgH="431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89EABDC-BEAD-49D3-8F32-D2797EC50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274" y="413742"/>
                        <a:ext cx="6451600" cy="1033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4A7F3EB3-1B1E-4CF5-9405-5698B5A4084C}"/>
              </a:ext>
            </a:extLst>
          </p:cNvPr>
          <p:cNvSpPr txBox="1"/>
          <p:nvPr/>
        </p:nvSpPr>
        <p:spPr>
          <a:xfrm>
            <a:off x="4543729" y="2695684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边界条件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605ED65-189C-4E68-93A5-02BD3FD4C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83000"/>
              </p:ext>
            </p:extLst>
          </p:nvPr>
        </p:nvGraphicFramePr>
        <p:xfrm>
          <a:off x="5662136" y="3627500"/>
          <a:ext cx="14843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12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9BF782B-167B-4BA8-9FB6-98BEE5558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36" y="3627500"/>
                        <a:ext cx="148431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59F5590-6D7D-4524-9306-B0475A133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43073"/>
              </p:ext>
            </p:extLst>
          </p:nvPr>
        </p:nvGraphicFramePr>
        <p:xfrm>
          <a:off x="4603274" y="1460252"/>
          <a:ext cx="63912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13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9834913-1ADC-4EF3-B20B-D8DA7AAE5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274" y="1460252"/>
                        <a:ext cx="6391275" cy="1033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CDEED51-4F24-48AD-AD9F-AC4440DC3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07185"/>
              </p:ext>
            </p:extLst>
          </p:nvPr>
        </p:nvGraphicFramePr>
        <p:xfrm>
          <a:off x="5662136" y="2984562"/>
          <a:ext cx="4521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14" name="Equation" r:id="rId9" imgW="1854000" imgH="266400" progId="Equation.DSMT4">
                  <p:embed/>
                </p:oleObj>
              </mc:Choice>
              <mc:Fallback>
                <p:oleObj name="Equation" r:id="rId9" imgW="1854000" imgH="266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FCEEA1D-D129-49B5-97EE-386EF8789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36" y="2984562"/>
                        <a:ext cx="4521200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E958212C-6037-440C-B0F2-41EEE1497114}"/>
              </a:ext>
            </a:extLst>
          </p:cNvPr>
          <p:cNvGrpSpPr/>
          <p:nvPr/>
        </p:nvGrpSpPr>
        <p:grpSpPr>
          <a:xfrm>
            <a:off x="514350" y="2900363"/>
            <a:ext cx="3619804" cy="2856427"/>
            <a:chOff x="514350" y="2900363"/>
            <a:chExt cx="3619804" cy="2856427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78A970AD-D366-42BA-8B25-6C8EDC5AC540}"/>
                </a:ext>
              </a:extLst>
            </p:cNvPr>
            <p:cNvGrpSpPr/>
            <p:nvPr/>
          </p:nvGrpSpPr>
          <p:grpSpPr>
            <a:xfrm>
              <a:off x="514350" y="2900363"/>
              <a:ext cx="3619804" cy="2856427"/>
              <a:chOff x="514350" y="2900363"/>
              <a:chExt cx="3619804" cy="2856427"/>
            </a:xfrm>
          </p:grpSpPr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1695AC7D-4BD1-41F5-9F4C-E69383F020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7233" y="2900363"/>
                <a:ext cx="3553666" cy="2856427"/>
              </a:xfrm>
              <a:prstGeom prst="rect">
                <a:avLst/>
              </a:prstGeom>
            </p:spPr>
          </p:pic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B43E2B86-DD7F-45DF-A1AF-0639651DBDD6}"/>
                  </a:ext>
                </a:extLst>
              </p:cNvPr>
              <p:cNvCxnSpPr/>
              <p:nvPr/>
            </p:nvCxnSpPr>
            <p:spPr>
              <a:xfrm>
                <a:off x="514350" y="5421075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B7CDD7A1-F8C8-4BC9-960D-B0A264E1B387}"/>
                  </a:ext>
                </a:extLst>
              </p:cNvPr>
              <p:cNvCxnSpPr/>
              <p:nvPr/>
            </p:nvCxnSpPr>
            <p:spPr>
              <a:xfrm>
                <a:off x="556174" y="4478594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8048EE7F-8D8A-4317-A994-0AD263066550}"/>
                  </a:ext>
                </a:extLst>
              </p:cNvPr>
              <p:cNvCxnSpPr/>
              <p:nvPr/>
            </p:nvCxnSpPr>
            <p:spPr>
              <a:xfrm>
                <a:off x="517233" y="4966256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5AC342B3-99B6-4118-8F6A-AFBFAA44B502}"/>
                  </a:ext>
                </a:extLst>
              </p:cNvPr>
              <p:cNvCxnSpPr/>
              <p:nvPr/>
            </p:nvCxnSpPr>
            <p:spPr>
              <a:xfrm>
                <a:off x="577605" y="3429000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60AA5D66-A18F-4299-BD72-D287EC4E81E0}"/>
                  </a:ext>
                </a:extLst>
              </p:cNvPr>
              <p:cNvCxnSpPr/>
              <p:nvPr/>
            </p:nvCxnSpPr>
            <p:spPr>
              <a:xfrm>
                <a:off x="577605" y="3892312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" name="对象 27">
                <a:extLst>
                  <a:ext uri="{FF2B5EF4-FFF2-40B4-BE49-F238E27FC236}">
                    <a16:creationId xmlns:a16="http://schemas.microsoft.com/office/drawing/2014/main" id="{AC81CBC9-5D9B-4990-A7D5-5B23764F86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7465505"/>
                  </p:ext>
                </p:extLst>
              </p:nvPr>
            </p:nvGraphicFramePr>
            <p:xfrm>
              <a:off x="3630306" y="3946989"/>
              <a:ext cx="404812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415" name="Equation" r:id="rId12" imgW="190440" imgH="253800" progId="Equation.DSMT4">
                      <p:embed/>
                    </p:oleObj>
                  </mc:Choice>
                  <mc:Fallback>
                    <p:oleObj name="Equation" r:id="rId12" imgW="190440" imgH="253800" progId="Equation.DSMT4">
                      <p:embed/>
                      <p:pic>
                        <p:nvPicPr>
                          <p:cNvPr id="30" name="对象 29">
                            <a:extLst>
                              <a:ext uri="{FF2B5EF4-FFF2-40B4-BE49-F238E27FC236}">
                                <a16:creationId xmlns:a16="http://schemas.microsoft.com/office/drawing/2014/main" id="{88E75E5E-E57D-4EE1-AE5C-68B925706B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0306" y="3946989"/>
                            <a:ext cx="404812" cy="539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065C3F39-EA13-4031-A404-CE46ADD923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806189"/>
                </p:ext>
              </p:extLst>
            </p:nvPr>
          </p:nvGraphicFramePr>
          <p:xfrm>
            <a:off x="954738" y="3306031"/>
            <a:ext cx="3937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416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99834913-1ADC-4EF3-B20B-D8DA7AAE59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738" y="3306031"/>
                          <a:ext cx="393700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63A081C8-3EE5-4105-A388-AEE6E22917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032623"/>
                </p:ext>
              </p:extLst>
            </p:nvPr>
          </p:nvGraphicFramePr>
          <p:xfrm>
            <a:off x="1446213" y="4329113"/>
            <a:ext cx="423862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417" name="Equation" r:id="rId16" imgW="177480" imgH="228600" progId="Equation.DSMT4">
                    <p:embed/>
                  </p:oleObj>
                </mc:Choice>
                <mc:Fallback>
                  <p:oleObj name="Equation" r:id="rId16" imgW="17748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065C3F39-EA13-4031-A404-CE46ADD923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213" y="4329113"/>
                          <a:ext cx="423862" cy="547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E84F472-0044-418B-9695-9EB5512AF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15517"/>
              </p:ext>
            </p:extLst>
          </p:nvPr>
        </p:nvGraphicFramePr>
        <p:xfrm>
          <a:off x="5662136" y="4228881"/>
          <a:ext cx="2166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18" name="Equation" r:id="rId18" imgW="888840" imgH="253800" progId="Equation.DSMT4">
                  <p:embed/>
                </p:oleObj>
              </mc:Choice>
              <mc:Fallback>
                <p:oleObj name="Equation" r:id="rId18" imgW="888840" imgH="2538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F404FD5-8C36-4CFC-BC11-E507A4BC5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36" y="4228881"/>
                        <a:ext cx="2166938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454136D-6486-4C88-A3F9-0BC748D5E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89251"/>
              </p:ext>
            </p:extLst>
          </p:nvPr>
        </p:nvGraphicFramePr>
        <p:xfrm>
          <a:off x="5662136" y="4891643"/>
          <a:ext cx="37465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19" name="Equation" r:id="rId20" imgW="1536480" imgH="444240" progId="Equation.DSMT4">
                  <p:embed/>
                </p:oleObj>
              </mc:Choice>
              <mc:Fallback>
                <p:oleObj name="Equation" r:id="rId20" imgW="1536480" imgH="4442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8908273-566B-458C-8DE3-286C92A9F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36" y="4891643"/>
                        <a:ext cx="3746500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大括号 31">
            <a:extLst>
              <a:ext uri="{FF2B5EF4-FFF2-40B4-BE49-F238E27FC236}">
                <a16:creationId xmlns:a16="http://schemas.microsoft.com/office/drawing/2014/main" id="{6453130E-F26B-4A03-92AD-98FEBFCC79DC}"/>
              </a:ext>
            </a:extLst>
          </p:cNvPr>
          <p:cNvSpPr/>
          <p:nvPr/>
        </p:nvSpPr>
        <p:spPr>
          <a:xfrm>
            <a:off x="5361485" y="3210511"/>
            <a:ext cx="301824" cy="261061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DE75245-320C-468F-B17A-C58F19E0B173}"/>
              </a:ext>
            </a:extLst>
          </p:cNvPr>
          <p:cNvSpPr/>
          <p:nvPr/>
        </p:nvSpPr>
        <p:spPr>
          <a:xfrm>
            <a:off x="9643442" y="535946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结果</a:t>
            </a:r>
          </a:p>
        </p:txBody>
      </p:sp>
    </p:spTree>
    <p:extLst>
      <p:ext uri="{BB962C8B-B14F-4D97-AF65-F5344CB8AC3E}">
        <p14:creationId xmlns:p14="http://schemas.microsoft.com/office/powerpoint/2010/main" val="18700682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5</a:t>
            </a:r>
            <a:endParaRPr lang="zh-CN" altLang="en-US" sz="28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DBA9D39-976C-46C0-B105-7F3C5F3530B5}"/>
              </a:ext>
            </a:extLst>
          </p:cNvPr>
          <p:cNvGrpSpPr/>
          <p:nvPr/>
        </p:nvGrpSpPr>
        <p:grpSpPr>
          <a:xfrm>
            <a:off x="514350" y="2900363"/>
            <a:ext cx="3619804" cy="2856427"/>
            <a:chOff x="514350" y="2900363"/>
            <a:chExt cx="3619804" cy="2856427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78A970AD-D366-42BA-8B25-6C8EDC5AC540}"/>
                </a:ext>
              </a:extLst>
            </p:cNvPr>
            <p:cNvGrpSpPr/>
            <p:nvPr/>
          </p:nvGrpSpPr>
          <p:grpSpPr>
            <a:xfrm>
              <a:off x="514350" y="2900363"/>
              <a:ext cx="3619804" cy="2856427"/>
              <a:chOff x="514350" y="2900363"/>
              <a:chExt cx="3619804" cy="2856427"/>
            </a:xfrm>
          </p:grpSpPr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1695AC7D-4BD1-41F5-9F4C-E69383F020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7233" y="2900363"/>
                <a:ext cx="3553666" cy="2856427"/>
              </a:xfrm>
              <a:prstGeom prst="rect">
                <a:avLst/>
              </a:prstGeom>
            </p:spPr>
          </p:pic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B43E2B86-DD7F-45DF-A1AF-0639651DBDD6}"/>
                  </a:ext>
                </a:extLst>
              </p:cNvPr>
              <p:cNvCxnSpPr/>
              <p:nvPr/>
            </p:nvCxnSpPr>
            <p:spPr>
              <a:xfrm>
                <a:off x="514350" y="5421075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B7CDD7A1-F8C8-4BC9-960D-B0A264E1B387}"/>
                  </a:ext>
                </a:extLst>
              </p:cNvPr>
              <p:cNvCxnSpPr/>
              <p:nvPr/>
            </p:nvCxnSpPr>
            <p:spPr>
              <a:xfrm>
                <a:off x="556174" y="4478594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8048EE7F-8D8A-4317-A994-0AD263066550}"/>
                  </a:ext>
                </a:extLst>
              </p:cNvPr>
              <p:cNvCxnSpPr/>
              <p:nvPr/>
            </p:nvCxnSpPr>
            <p:spPr>
              <a:xfrm>
                <a:off x="517233" y="4966256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5AC342B3-99B6-4118-8F6A-AFBFAA44B502}"/>
                  </a:ext>
                </a:extLst>
              </p:cNvPr>
              <p:cNvCxnSpPr/>
              <p:nvPr/>
            </p:nvCxnSpPr>
            <p:spPr>
              <a:xfrm>
                <a:off x="577605" y="3429000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60AA5D66-A18F-4299-BD72-D287EC4E81E0}"/>
                  </a:ext>
                </a:extLst>
              </p:cNvPr>
              <p:cNvCxnSpPr/>
              <p:nvPr/>
            </p:nvCxnSpPr>
            <p:spPr>
              <a:xfrm>
                <a:off x="577605" y="3892312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" name="对象 27">
                <a:extLst>
                  <a:ext uri="{FF2B5EF4-FFF2-40B4-BE49-F238E27FC236}">
                    <a16:creationId xmlns:a16="http://schemas.microsoft.com/office/drawing/2014/main" id="{AC81CBC9-5D9B-4990-A7D5-5B23764F86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30306" y="3946989"/>
              <a:ext cx="404812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18" name="Equation" r:id="rId4" imgW="190440" imgH="253800" progId="Equation.DSMT4">
                      <p:embed/>
                    </p:oleObj>
                  </mc:Choice>
                  <mc:Fallback>
                    <p:oleObj name="Equation" r:id="rId4" imgW="190440" imgH="253800" progId="Equation.DSMT4">
                      <p:embed/>
                      <p:pic>
                        <p:nvPicPr>
                          <p:cNvPr id="28" name="对象 27">
                            <a:extLst>
                              <a:ext uri="{FF2B5EF4-FFF2-40B4-BE49-F238E27FC236}">
                                <a16:creationId xmlns:a16="http://schemas.microsoft.com/office/drawing/2014/main" id="{AC81CBC9-5D9B-4990-A7D5-5B23764F86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0306" y="3946989"/>
                            <a:ext cx="404812" cy="539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065C3F39-EA13-4031-A404-CE46ADD923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606924"/>
                </p:ext>
              </p:extLst>
            </p:nvPr>
          </p:nvGraphicFramePr>
          <p:xfrm>
            <a:off x="954738" y="3306031"/>
            <a:ext cx="3937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9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065C3F39-EA13-4031-A404-CE46ADD923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738" y="3306031"/>
                          <a:ext cx="393700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63A081C8-3EE5-4105-A388-AEE6E22917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947106"/>
                </p:ext>
              </p:extLst>
            </p:nvPr>
          </p:nvGraphicFramePr>
          <p:xfrm>
            <a:off x="1446213" y="4329113"/>
            <a:ext cx="423862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0"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63A081C8-3EE5-4105-A388-AEE6E22917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213" y="4329113"/>
                          <a:ext cx="423862" cy="547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E892831E-F3E7-40EE-8D43-271378073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99173"/>
              </p:ext>
            </p:extLst>
          </p:nvPr>
        </p:nvGraphicFramePr>
        <p:xfrm>
          <a:off x="4733791" y="635278"/>
          <a:ext cx="45164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10" imgW="2133360" imgH="431640" progId="Equation.DSMT4">
                  <p:embed/>
                </p:oleObj>
              </mc:Choice>
              <mc:Fallback>
                <p:oleObj name="Equation" r:id="rId10" imgW="213336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3A1FC6D-F580-4310-8DCE-6DED243C4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791" y="635278"/>
                        <a:ext cx="4516437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E9C5BE0-1D0D-44A3-AA80-295C6054C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26573"/>
              </p:ext>
            </p:extLst>
          </p:nvPr>
        </p:nvGraphicFramePr>
        <p:xfrm>
          <a:off x="4789488" y="1551266"/>
          <a:ext cx="30114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Equation" r:id="rId12" imgW="1422360" imgH="431640" progId="Equation.DSMT4">
                  <p:embed/>
                </p:oleObj>
              </mc:Choice>
              <mc:Fallback>
                <p:oleObj name="Equation" r:id="rId12" imgW="142236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293AF16-C610-4CC3-BD5E-EE73915BF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551266"/>
                        <a:ext cx="3011487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6CD4FF56-D28D-4196-908A-77DBFCB88C3F}"/>
              </a:ext>
            </a:extLst>
          </p:cNvPr>
          <p:cNvSpPr txBox="1"/>
          <p:nvPr/>
        </p:nvSpPr>
        <p:spPr>
          <a:xfrm>
            <a:off x="4586592" y="2438698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柱内电场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6C7838D6-A0A4-419C-BB69-F96B9B8AA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954764"/>
              </p:ext>
            </p:extLst>
          </p:nvPr>
        </p:nvGraphicFramePr>
        <p:xfrm>
          <a:off x="4789488" y="2809847"/>
          <a:ext cx="22590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" name="Equation" r:id="rId14" imgW="1066680" imgH="431640" progId="Equation.DSMT4">
                  <p:embed/>
                </p:oleObj>
              </mc:Choice>
              <mc:Fallback>
                <p:oleObj name="Equation" r:id="rId14" imgW="106668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E9C5BE0-1D0D-44A3-AA80-295C6054C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2809847"/>
                        <a:ext cx="2259013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243374D5-6BB0-4EB6-8F52-8DC338B9A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80680"/>
              </p:ext>
            </p:extLst>
          </p:nvPr>
        </p:nvGraphicFramePr>
        <p:xfrm>
          <a:off x="4789488" y="3562606"/>
          <a:ext cx="29575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" name="Equation" r:id="rId16" imgW="1396800" imgH="431640" progId="Equation.DSMT4">
                  <p:embed/>
                </p:oleObj>
              </mc:Choice>
              <mc:Fallback>
                <p:oleObj name="Equation" r:id="rId16" imgW="1396800" imgH="4316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6C7838D6-A0A4-419C-BB69-F96B9B8AA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3562606"/>
                        <a:ext cx="2957513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3FFCC130-4F20-4D89-A26F-DC74BEA58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64144"/>
              </p:ext>
            </p:extLst>
          </p:nvPr>
        </p:nvGraphicFramePr>
        <p:xfrm>
          <a:off x="4789488" y="4431229"/>
          <a:ext cx="17478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5" name="Equation" r:id="rId18" imgW="825480" imgH="241200" progId="Equation.DSMT4">
                  <p:embed/>
                </p:oleObj>
              </mc:Choice>
              <mc:Fallback>
                <p:oleObj name="Equation" r:id="rId18" imgW="825480" imgH="241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243374D5-6BB0-4EB6-8F52-8DC338B9A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431229"/>
                        <a:ext cx="1747838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63FF6043-2DF0-452D-9DA3-B604D2FD9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32842"/>
              </p:ext>
            </p:extLst>
          </p:nvPr>
        </p:nvGraphicFramePr>
        <p:xfrm>
          <a:off x="4789488" y="4963081"/>
          <a:ext cx="18827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name="Equation" r:id="rId20" imgW="888840" imgH="431640" progId="Equation.DSMT4">
                  <p:embed/>
                </p:oleObj>
              </mc:Choice>
              <mc:Fallback>
                <p:oleObj name="Equation" r:id="rId20" imgW="888840" imgH="43164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243374D5-6BB0-4EB6-8F52-8DC338B9A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963081"/>
                        <a:ext cx="1882775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9FC563FF-3CCB-4F15-9E3B-483F5CA9E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26411"/>
              </p:ext>
            </p:extLst>
          </p:nvPr>
        </p:nvGraphicFramePr>
        <p:xfrm>
          <a:off x="4789488" y="5899746"/>
          <a:ext cx="10493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Equation" r:id="rId22" imgW="495000" imgH="228600" progId="Equation.DSMT4">
                  <p:embed/>
                </p:oleObj>
              </mc:Choice>
              <mc:Fallback>
                <p:oleObj name="Equation" r:id="rId22" imgW="49500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63FF6043-2DF0-452D-9DA3-B604D2FD9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5899746"/>
                        <a:ext cx="1049338" cy="4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03B0A9B7-EE6D-40A0-83F1-784499C37E8E}"/>
              </a:ext>
            </a:extLst>
          </p:cNvPr>
          <p:cNvSpPr txBox="1"/>
          <p:nvPr/>
        </p:nvSpPr>
        <p:spPr>
          <a:xfrm>
            <a:off x="4454292" y="6310075"/>
            <a:ext cx="2810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柱面上束缚面电荷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1EA4566D-14D9-4B28-A522-700E02C47DA5}"/>
              </a:ext>
            </a:extLst>
          </p:cNvPr>
          <p:cNvSpPr txBox="1"/>
          <p:nvPr/>
        </p:nvSpPr>
        <p:spPr>
          <a:xfrm>
            <a:off x="7800975" y="2401904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柱外电场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222AC835-3321-4689-AFC7-9ABE6C137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35499"/>
              </p:ext>
            </p:extLst>
          </p:nvPr>
        </p:nvGraphicFramePr>
        <p:xfrm>
          <a:off x="8011156" y="2900363"/>
          <a:ext cx="38449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8" name="Equation" r:id="rId24" imgW="1815840" imgH="838080" progId="Equation.DSMT4">
                  <p:embed/>
                </p:oleObj>
              </mc:Choice>
              <mc:Fallback>
                <p:oleObj name="Equation" r:id="rId24" imgW="1815840" imgH="8380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E892831E-F3E7-40EE-8D43-271378073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156" y="2900363"/>
                        <a:ext cx="3844925" cy="177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687C0237-0144-4055-8724-705DAECBD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55950"/>
              </p:ext>
            </p:extLst>
          </p:nvPr>
        </p:nvGraphicFramePr>
        <p:xfrm>
          <a:off x="7992106" y="4532075"/>
          <a:ext cx="39544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9" name="Equation" r:id="rId26" imgW="1866600" imgH="838080" progId="Equation.DSMT4">
                  <p:embed/>
                </p:oleObj>
              </mc:Choice>
              <mc:Fallback>
                <p:oleObj name="Equation" r:id="rId26" imgW="1866600" imgH="8380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222AC835-3321-4689-AFC7-9ABE6C137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2106" y="4532075"/>
                        <a:ext cx="3954463" cy="177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B2109ACB-BC55-409F-8F73-735AA0325C7C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18296" y="136771"/>
            <a:ext cx="7473810" cy="588420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5C146716-C04B-40A0-B316-4E6E35033614}"/>
              </a:ext>
            </a:extLst>
          </p:cNvPr>
          <p:cNvGrpSpPr/>
          <p:nvPr/>
        </p:nvGrpSpPr>
        <p:grpSpPr>
          <a:xfrm>
            <a:off x="7992106" y="6252255"/>
            <a:ext cx="3844925" cy="539750"/>
            <a:chOff x="7992106" y="6252255"/>
            <a:chExt cx="3844925" cy="539750"/>
          </a:xfrm>
        </p:grpSpPr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9C8B0043-0DB9-4D4C-A471-50AD150DF206}"/>
                </a:ext>
              </a:extLst>
            </p:cNvPr>
            <p:cNvSpPr txBox="1"/>
            <p:nvPr/>
          </p:nvSpPr>
          <p:spPr>
            <a:xfrm>
              <a:off x="7992106" y="6291298"/>
              <a:ext cx="38449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越大，电场越趋近于</a:t>
              </a:r>
            </a:p>
          </p:txBody>
        </p: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4D821006-E1A9-4E6E-BF43-E7902B98E3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348361"/>
                </p:ext>
              </p:extLst>
            </p:nvPr>
          </p:nvGraphicFramePr>
          <p:xfrm>
            <a:off x="11075884" y="6252255"/>
            <a:ext cx="40322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30" name="Equation" r:id="rId29" imgW="190440" imgH="253800" progId="Equation.DSMT4">
                    <p:embed/>
                  </p:oleObj>
                </mc:Choice>
                <mc:Fallback>
                  <p:oleObj name="Equation" r:id="rId29" imgW="190440" imgH="25380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63FF6043-2DF0-452D-9DA3-B604D2FD97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5884" y="6252255"/>
                          <a:ext cx="403225" cy="539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24569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5</a:t>
            </a:r>
            <a:endParaRPr lang="zh-CN" altLang="en-US" sz="28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DBA9D39-976C-46C0-B105-7F3C5F3530B5}"/>
              </a:ext>
            </a:extLst>
          </p:cNvPr>
          <p:cNvGrpSpPr/>
          <p:nvPr/>
        </p:nvGrpSpPr>
        <p:grpSpPr>
          <a:xfrm>
            <a:off x="514350" y="2900363"/>
            <a:ext cx="3619804" cy="2856427"/>
            <a:chOff x="514350" y="2900363"/>
            <a:chExt cx="3619804" cy="2856427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78A970AD-D366-42BA-8B25-6C8EDC5AC540}"/>
                </a:ext>
              </a:extLst>
            </p:cNvPr>
            <p:cNvGrpSpPr/>
            <p:nvPr/>
          </p:nvGrpSpPr>
          <p:grpSpPr>
            <a:xfrm>
              <a:off x="514350" y="2900363"/>
              <a:ext cx="3619804" cy="2856427"/>
              <a:chOff x="514350" y="2900363"/>
              <a:chExt cx="3619804" cy="2856427"/>
            </a:xfrm>
          </p:grpSpPr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1695AC7D-4BD1-41F5-9F4C-E69383F020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7233" y="2900363"/>
                <a:ext cx="3553666" cy="2856427"/>
              </a:xfrm>
              <a:prstGeom prst="rect">
                <a:avLst/>
              </a:prstGeom>
            </p:spPr>
          </p:pic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B43E2B86-DD7F-45DF-A1AF-0639651DBDD6}"/>
                  </a:ext>
                </a:extLst>
              </p:cNvPr>
              <p:cNvCxnSpPr/>
              <p:nvPr/>
            </p:nvCxnSpPr>
            <p:spPr>
              <a:xfrm>
                <a:off x="514350" y="5421075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B7CDD7A1-F8C8-4BC9-960D-B0A264E1B387}"/>
                  </a:ext>
                </a:extLst>
              </p:cNvPr>
              <p:cNvCxnSpPr/>
              <p:nvPr/>
            </p:nvCxnSpPr>
            <p:spPr>
              <a:xfrm>
                <a:off x="556174" y="4478594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8048EE7F-8D8A-4317-A994-0AD263066550}"/>
                  </a:ext>
                </a:extLst>
              </p:cNvPr>
              <p:cNvCxnSpPr/>
              <p:nvPr/>
            </p:nvCxnSpPr>
            <p:spPr>
              <a:xfrm>
                <a:off x="517233" y="4966256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5AC342B3-99B6-4118-8F6A-AFBFAA44B502}"/>
                  </a:ext>
                </a:extLst>
              </p:cNvPr>
              <p:cNvCxnSpPr/>
              <p:nvPr/>
            </p:nvCxnSpPr>
            <p:spPr>
              <a:xfrm>
                <a:off x="577605" y="3429000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60AA5D66-A18F-4299-BD72-D287EC4E81E0}"/>
                  </a:ext>
                </a:extLst>
              </p:cNvPr>
              <p:cNvCxnSpPr/>
              <p:nvPr/>
            </p:nvCxnSpPr>
            <p:spPr>
              <a:xfrm>
                <a:off x="577605" y="3892312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" name="对象 27">
                <a:extLst>
                  <a:ext uri="{FF2B5EF4-FFF2-40B4-BE49-F238E27FC236}">
                    <a16:creationId xmlns:a16="http://schemas.microsoft.com/office/drawing/2014/main" id="{AC81CBC9-5D9B-4990-A7D5-5B23764F86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30306" y="3946989"/>
              <a:ext cx="404812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348" name="Equation" r:id="rId4" imgW="190440" imgH="253800" progId="Equation.DSMT4">
                      <p:embed/>
                    </p:oleObj>
                  </mc:Choice>
                  <mc:Fallback>
                    <p:oleObj name="Equation" r:id="rId4" imgW="190440" imgH="253800" progId="Equation.DSMT4">
                      <p:embed/>
                      <p:pic>
                        <p:nvPicPr>
                          <p:cNvPr id="28" name="对象 27">
                            <a:extLst>
                              <a:ext uri="{FF2B5EF4-FFF2-40B4-BE49-F238E27FC236}">
                                <a16:creationId xmlns:a16="http://schemas.microsoft.com/office/drawing/2014/main" id="{AC81CBC9-5D9B-4990-A7D5-5B23764F86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0306" y="3946989"/>
                            <a:ext cx="404812" cy="539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065C3F39-EA13-4031-A404-CE46ADD923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738" y="3306031"/>
            <a:ext cx="3937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49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065C3F39-EA13-4031-A404-CE46ADD923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738" y="3306031"/>
                          <a:ext cx="393700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63A081C8-3EE5-4105-A388-AEE6E2291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6213" y="4329113"/>
            <a:ext cx="423862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50"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63A081C8-3EE5-4105-A388-AEE6E22917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213" y="4329113"/>
                          <a:ext cx="423862" cy="547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6CD4FF56-D28D-4196-908A-77DBFCB88C3F}"/>
              </a:ext>
            </a:extLst>
          </p:cNvPr>
          <p:cNvSpPr txBox="1"/>
          <p:nvPr/>
        </p:nvSpPr>
        <p:spPr>
          <a:xfrm>
            <a:off x="3971732" y="430445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柱内电场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63FF6043-2DF0-452D-9DA3-B604D2FD9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991500"/>
              </p:ext>
            </p:extLst>
          </p:nvPr>
        </p:nvGraphicFramePr>
        <p:xfrm>
          <a:off x="4021259" y="781972"/>
          <a:ext cx="27162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1" name="Equation" r:id="rId10" imgW="1282680" imgH="431640" progId="Equation.DSMT4">
                  <p:embed/>
                </p:oleObj>
              </mc:Choice>
              <mc:Fallback>
                <p:oleObj name="Equation" r:id="rId10" imgW="1282680" imgH="43164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63FF6043-2DF0-452D-9DA3-B604D2FD9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259" y="781972"/>
                        <a:ext cx="2716213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03B0A9B7-EE6D-40A0-83F1-784499C37E8E}"/>
              </a:ext>
            </a:extLst>
          </p:cNvPr>
          <p:cNvSpPr txBox="1"/>
          <p:nvPr/>
        </p:nvSpPr>
        <p:spPr>
          <a:xfrm>
            <a:off x="4035118" y="1852417"/>
            <a:ext cx="2810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柱面上束缚面电荷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1EA4566D-14D9-4B28-A522-700E02C47DA5}"/>
              </a:ext>
            </a:extLst>
          </p:cNvPr>
          <p:cNvSpPr txBox="1"/>
          <p:nvPr/>
        </p:nvSpPr>
        <p:spPr>
          <a:xfrm>
            <a:off x="7264716" y="393027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柱外电场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222AC835-3321-4689-AFC7-9ABE6C137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036339"/>
              </p:ext>
            </p:extLst>
          </p:nvPr>
        </p:nvGraphicFramePr>
        <p:xfrm>
          <a:off x="7323827" y="735080"/>
          <a:ext cx="43561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2" name="Equation" r:id="rId12" imgW="2057400" imgH="431640" progId="Equation.DSMT4">
                  <p:embed/>
                </p:oleObj>
              </mc:Choice>
              <mc:Fallback>
                <p:oleObj name="Equation" r:id="rId12" imgW="2057400" imgH="4316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222AC835-3321-4689-AFC7-9ABE6C137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827" y="735080"/>
                        <a:ext cx="4356100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>
            <a:extLst>
              <a:ext uri="{FF2B5EF4-FFF2-40B4-BE49-F238E27FC236}">
                <a16:creationId xmlns:a16="http://schemas.microsoft.com/office/drawing/2014/main" id="{9C8B0043-0DB9-4D4C-A471-50AD150DF206}"/>
              </a:ext>
            </a:extLst>
          </p:cNvPr>
          <p:cNvSpPr txBox="1"/>
          <p:nvPr/>
        </p:nvSpPr>
        <p:spPr>
          <a:xfrm>
            <a:off x="4858440" y="5892087"/>
            <a:ext cx="7333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场方向，柱内越靠两侧，产生的束缚面电荷越多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束缚面电荷产生的电场水平向右，大小相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67EE11C-87F9-4DA6-BD8C-F24EE2DD8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48889"/>
              </p:ext>
            </p:extLst>
          </p:nvPr>
        </p:nvGraphicFramePr>
        <p:xfrm>
          <a:off x="4858440" y="2425507"/>
          <a:ext cx="4643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" name="Equation" r:id="rId14" imgW="1879560" imgH="304560" progId="Equation.DSMT4">
                  <p:embed/>
                </p:oleObj>
              </mc:Choice>
              <mc:Fallback>
                <p:oleObj name="Equation" r:id="rId14" imgW="1879560" imgH="3045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D5F1627-AD1D-4E57-BB59-A3B83BB7D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40" y="2425507"/>
                        <a:ext cx="4643437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F962810-8FE2-41C7-8DC2-8200EC7E2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335356"/>
              </p:ext>
            </p:extLst>
          </p:nvPr>
        </p:nvGraphicFramePr>
        <p:xfrm>
          <a:off x="4834180" y="3131161"/>
          <a:ext cx="26304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4" name="Equation" r:id="rId16" imgW="1066680" imgH="253800" progId="Equation.DSMT4">
                  <p:embed/>
                </p:oleObj>
              </mc:Choice>
              <mc:Fallback>
                <p:oleObj name="Equation" r:id="rId16" imgW="1066680" imgH="2538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AE75E80-21C6-4A40-828A-FA6291BDD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180" y="3131161"/>
                        <a:ext cx="2630487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0987464-D420-4EC2-B577-409A9B67A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0816"/>
              </p:ext>
            </p:extLst>
          </p:nvPr>
        </p:nvGraphicFramePr>
        <p:xfrm>
          <a:off x="4834180" y="3794177"/>
          <a:ext cx="26987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5" name="Equation" r:id="rId18" imgW="1091880" imgH="253800" progId="Equation.DSMT4">
                  <p:embed/>
                </p:oleObj>
              </mc:Choice>
              <mc:Fallback>
                <p:oleObj name="Equation" r:id="rId18" imgW="109188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B67EE11C-87F9-4DA6-BD8C-F24EE2DD8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180" y="3794177"/>
                        <a:ext cx="2698750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E3B19DC-8A26-457A-AE33-239A3769C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17521"/>
              </p:ext>
            </p:extLst>
          </p:nvPr>
        </p:nvGraphicFramePr>
        <p:xfrm>
          <a:off x="4840287" y="4431218"/>
          <a:ext cx="12557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6" name="Equation" r:id="rId20" imgW="507960" imgH="241200" progId="Equation.DSMT4">
                  <p:embed/>
                </p:oleObj>
              </mc:Choice>
              <mc:Fallback>
                <p:oleObj name="Equation" r:id="rId20" imgW="507960" imgH="2412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B67EE11C-87F9-4DA6-BD8C-F24EE2DD8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7" y="4431218"/>
                        <a:ext cx="1255713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1B96F1C-6499-4758-B61F-9CD600FFE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37518"/>
              </p:ext>
            </p:extLst>
          </p:nvPr>
        </p:nvGraphicFramePr>
        <p:xfrm>
          <a:off x="4858440" y="4871035"/>
          <a:ext cx="4270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7" name="Equation" r:id="rId22" imgW="1726920" imgH="431640" progId="Equation.DSMT4">
                  <p:embed/>
                </p:oleObj>
              </mc:Choice>
              <mc:Fallback>
                <p:oleObj name="Equation" r:id="rId22" imgW="1726920" imgH="4316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B67EE11C-87F9-4DA6-BD8C-F24EE2DD8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40" y="4871035"/>
                        <a:ext cx="4270375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7082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731877" y="200158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064820" y="789182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5</a:t>
            </a:r>
            <a:endParaRPr lang="zh-CN" altLang="en-US" sz="28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DBA9D39-976C-46C0-B105-7F3C5F3530B5}"/>
              </a:ext>
            </a:extLst>
          </p:cNvPr>
          <p:cNvGrpSpPr/>
          <p:nvPr/>
        </p:nvGrpSpPr>
        <p:grpSpPr>
          <a:xfrm>
            <a:off x="1271955" y="1209788"/>
            <a:ext cx="3619804" cy="2856427"/>
            <a:chOff x="514350" y="2900363"/>
            <a:chExt cx="3619804" cy="2856427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78A970AD-D366-42BA-8B25-6C8EDC5AC540}"/>
                </a:ext>
              </a:extLst>
            </p:cNvPr>
            <p:cNvGrpSpPr/>
            <p:nvPr/>
          </p:nvGrpSpPr>
          <p:grpSpPr>
            <a:xfrm>
              <a:off x="514350" y="2900363"/>
              <a:ext cx="3619804" cy="2856427"/>
              <a:chOff x="514350" y="2900363"/>
              <a:chExt cx="3619804" cy="2856427"/>
            </a:xfrm>
          </p:grpSpPr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1695AC7D-4BD1-41F5-9F4C-E69383F020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7233" y="2900363"/>
                <a:ext cx="3553666" cy="2856427"/>
              </a:xfrm>
              <a:prstGeom prst="rect">
                <a:avLst/>
              </a:prstGeom>
            </p:spPr>
          </p:pic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B43E2B86-DD7F-45DF-A1AF-0639651DBDD6}"/>
                  </a:ext>
                </a:extLst>
              </p:cNvPr>
              <p:cNvCxnSpPr/>
              <p:nvPr/>
            </p:nvCxnSpPr>
            <p:spPr>
              <a:xfrm>
                <a:off x="514350" y="5421075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B7CDD7A1-F8C8-4BC9-960D-B0A264E1B387}"/>
                  </a:ext>
                </a:extLst>
              </p:cNvPr>
              <p:cNvCxnSpPr/>
              <p:nvPr/>
            </p:nvCxnSpPr>
            <p:spPr>
              <a:xfrm>
                <a:off x="556174" y="4478594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8048EE7F-8D8A-4317-A994-0AD263066550}"/>
                  </a:ext>
                </a:extLst>
              </p:cNvPr>
              <p:cNvCxnSpPr/>
              <p:nvPr/>
            </p:nvCxnSpPr>
            <p:spPr>
              <a:xfrm>
                <a:off x="517233" y="4966256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5AC342B3-99B6-4118-8F6A-AFBFAA44B502}"/>
                  </a:ext>
                </a:extLst>
              </p:cNvPr>
              <p:cNvCxnSpPr/>
              <p:nvPr/>
            </p:nvCxnSpPr>
            <p:spPr>
              <a:xfrm>
                <a:off x="577605" y="3429000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60AA5D66-A18F-4299-BD72-D287EC4E81E0}"/>
                  </a:ext>
                </a:extLst>
              </p:cNvPr>
              <p:cNvCxnSpPr/>
              <p:nvPr/>
            </p:nvCxnSpPr>
            <p:spPr>
              <a:xfrm>
                <a:off x="577605" y="3892312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" name="对象 27">
                <a:extLst>
                  <a:ext uri="{FF2B5EF4-FFF2-40B4-BE49-F238E27FC236}">
                    <a16:creationId xmlns:a16="http://schemas.microsoft.com/office/drawing/2014/main" id="{AC81CBC9-5D9B-4990-A7D5-5B23764F86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30306" y="3946989"/>
              <a:ext cx="404812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314" name="Equation" r:id="rId4" imgW="190440" imgH="253800" progId="Equation.DSMT4">
                      <p:embed/>
                    </p:oleObj>
                  </mc:Choice>
                  <mc:Fallback>
                    <p:oleObj name="Equation" r:id="rId4" imgW="190440" imgH="253800" progId="Equation.DSMT4">
                      <p:embed/>
                      <p:pic>
                        <p:nvPicPr>
                          <p:cNvPr id="28" name="对象 27">
                            <a:extLst>
                              <a:ext uri="{FF2B5EF4-FFF2-40B4-BE49-F238E27FC236}">
                                <a16:creationId xmlns:a16="http://schemas.microsoft.com/office/drawing/2014/main" id="{AC81CBC9-5D9B-4990-A7D5-5B23764F86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0306" y="3946989"/>
                            <a:ext cx="404812" cy="539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065C3F39-EA13-4031-A404-CE46ADD923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738" y="3306031"/>
            <a:ext cx="3937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15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065C3F39-EA13-4031-A404-CE46ADD923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738" y="3306031"/>
                          <a:ext cx="393700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63A081C8-3EE5-4105-A388-AEE6E2291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6213" y="4329113"/>
            <a:ext cx="423862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16"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63A081C8-3EE5-4105-A388-AEE6E22917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213" y="4329113"/>
                          <a:ext cx="423862" cy="547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E892831E-F3E7-40EE-8D43-271378073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49442"/>
              </p:ext>
            </p:extLst>
          </p:nvPr>
        </p:nvGraphicFramePr>
        <p:xfrm>
          <a:off x="823639" y="5005949"/>
          <a:ext cx="45164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7" name="Equation" r:id="rId10" imgW="2133360" imgH="431640" progId="Equation.DSMT4">
                  <p:embed/>
                </p:oleObj>
              </mc:Choice>
              <mc:Fallback>
                <p:oleObj name="Equation" r:id="rId10" imgW="2133360" imgH="431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E892831E-F3E7-40EE-8D43-271378073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39" y="5005949"/>
                        <a:ext cx="4516437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E9C5BE0-1D0D-44A3-AA80-295C6054C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78425"/>
              </p:ext>
            </p:extLst>
          </p:nvPr>
        </p:nvGraphicFramePr>
        <p:xfrm>
          <a:off x="800100" y="5823191"/>
          <a:ext cx="30114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8" name="Equation" r:id="rId12" imgW="1422360" imgH="431640" progId="Equation.DSMT4">
                  <p:embed/>
                </p:oleObj>
              </mc:Choice>
              <mc:Fallback>
                <p:oleObj name="Equation" r:id="rId12" imgW="142236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E9C5BE0-1D0D-44A3-AA80-295C6054C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823191"/>
                        <a:ext cx="3011487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14F253FC-E86F-476B-AF21-F3703EB0AE44}"/>
              </a:ext>
            </a:extLst>
          </p:cNvPr>
          <p:cNvSpPr/>
          <p:nvPr/>
        </p:nvSpPr>
        <p:spPr>
          <a:xfrm>
            <a:off x="2150842" y="76454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讨论</a:t>
            </a:r>
            <a:endParaRPr lang="zh-CN" altLang="en-US" sz="2800" dirty="0"/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10969F88-EDE8-4C03-8D2F-515362C7A61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651990" y="1007750"/>
            <a:ext cx="3896698" cy="3260502"/>
          </a:xfrm>
          <a:prstGeom prst="rect">
            <a:avLst/>
          </a:prstGeom>
        </p:spPr>
      </p:pic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A6386B7-DCD8-4DE0-9670-406DDEF8B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682793"/>
              </p:ext>
            </p:extLst>
          </p:nvPr>
        </p:nvGraphicFramePr>
        <p:xfrm>
          <a:off x="6290535" y="4937693"/>
          <a:ext cx="47323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9" name="Equation" r:id="rId15" imgW="2234880" imgH="431640" progId="Equation.DSMT4">
                  <p:embed/>
                </p:oleObj>
              </mc:Choice>
              <mc:Fallback>
                <p:oleObj name="Equation" r:id="rId15" imgW="2234880" imgH="4316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1A6386B7-DCD8-4DE0-9670-406DDEF8B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535" y="4937693"/>
                        <a:ext cx="4732337" cy="91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F1208BD5-E2F5-461B-ADF2-F0AABC431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63081"/>
              </p:ext>
            </p:extLst>
          </p:nvPr>
        </p:nvGraphicFramePr>
        <p:xfrm>
          <a:off x="6290535" y="5771356"/>
          <a:ext cx="31718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0" name="Equation" r:id="rId17" imgW="1498320" imgH="431640" progId="Equation.DSMT4">
                  <p:embed/>
                </p:oleObj>
              </mc:Choice>
              <mc:Fallback>
                <p:oleObj name="Equation" r:id="rId17" imgW="1498320" imgH="4316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F1208BD5-E2F5-461B-ADF2-F0AABC431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535" y="5771356"/>
                        <a:ext cx="3171825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>
            <a:extLst>
              <a:ext uri="{FF2B5EF4-FFF2-40B4-BE49-F238E27FC236}">
                <a16:creationId xmlns:a16="http://schemas.microsoft.com/office/drawing/2014/main" id="{2353E165-8CF0-4C5C-A3FA-720BA99D222B}"/>
              </a:ext>
            </a:extLst>
          </p:cNvPr>
          <p:cNvSpPr/>
          <p:nvPr/>
        </p:nvSpPr>
        <p:spPr>
          <a:xfrm>
            <a:off x="3397164" y="804003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与匀强电场中介质球的区别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2FC3E07-B1B6-4C26-B764-060CC17EC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32303"/>
              </p:ext>
            </p:extLst>
          </p:nvPr>
        </p:nvGraphicFramePr>
        <p:xfrm>
          <a:off x="6290535" y="4008494"/>
          <a:ext cx="4891361" cy="92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1" name="Equation" r:id="rId19" imgW="2286000" imgH="431640" progId="Equation.DSMT4">
                  <p:embed/>
                </p:oleObj>
              </mc:Choice>
              <mc:Fallback>
                <p:oleObj name="Equation" r:id="rId19" imgW="228600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D22D99C-1839-4261-860E-258D2ABD1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535" y="4008494"/>
                        <a:ext cx="4891361" cy="927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A18F6849-1DE1-4719-B812-B50932000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66811"/>
              </p:ext>
            </p:extLst>
          </p:nvPr>
        </p:nvGraphicFramePr>
        <p:xfrm>
          <a:off x="294852" y="4066333"/>
          <a:ext cx="5865747" cy="93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2" name="Equation" r:id="rId21" imgW="2705040" imgH="431640" progId="Equation.DSMT4">
                  <p:embed/>
                </p:oleObj>
              </mc:Choice>
              <mc:Fallback>
                <p:oleObj name="Equation" r:id="rId21" imgW="270504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9834913-1ADC-4EF3-B20B-D8DA7AAE5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52" y="4066333"/>
                        <a:ext cx="5865747" cy="939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E41912A8-1ACF-4BFF-B675-F14FAD05E05A}"/>
              </a:ext>
            </a:extLst>
          </p:cNvPr>
          <p:cNvSpPr/>
          <p:nvPr/>
        </p:nvSpPr>
        <p:spPr>
          <a:xfrm>
            <a:off x="8656703" y="6445855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外部电势分母不同的物质本质</a:t>
            </a:r>
          </a:p>
        </p:txBody>
      </p:sp>
    </p:spTree>
    <p:extLst>
      <p:ext uri="{BB962C8B-B14F-4D97-AF65-F5344CB8AC3E}">
        <p14:creationId xmlns:p14="http://schemas.microsoft.com/office/powerpoint/2010/main" val="36003469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6</a:t>
            </a:r>
            <a:endParaRPr lang="zh-CN" altLang="en-US" sz="28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853F757-A50D-485B-AF83-A4CF7B35AF9B}"/>
              </a:ext>
            </a:extLst>
          </p:cNvPr>
          <p:cNvSpPr txBox="1"/>
          <p:nvPr/>
        </p:nvSpPr>
        <p:spPr>
          <a:xfrm>
            <a:off x="4320501" y="2691983"/>
            <a:ext cx="69290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荷分布在无限远，电势零点应选在有限区域，可选导体表面电势为</a:t>
            </a:r>
            <a:r>
              <a:rPr lang="en-US" altLang="zh-CN" sz="2400" dirty="0"/>
              <a:t>0</a:t>
            </a:r>
          </a:p>
          <a:p>
            <a:r>
              <a:rPr lang="zh-CN" altLang="en-US" sz="2400" dirty="0"/>
              <a:t>建立柱坐标系，该问题电势与</a:t>
            </a:r>
            <a:r>
              <a:rPr lang="en-US" altLang="zh-CN" sz="2400" dirty="0"/>
              <a:t>Z</a:t>
            </a:r>
            <a:r>
              <a:rPr lang="zh-CN" altLang="en-US" sz="2400" dirty="0"/>
              <a:t>无关，通解形式为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09CF714-F798-4E28-B291-2777424EA39A}"/>
              </a:ext>
            </a:extLst>
          </p:cNvPr>
          <p:cNvGrpSpPr/>
          <p:nvPr/>
        </p:nvGrpSpPr>
        <p:grpSpPr>
          <a:xfrm>
            <a:off x="2487151" y="1534736"/>
            <a:ext cx="8728538" cy="855112"/>
            <a:chOff x="2487151" y="1534736"/>
            <a:chExt cx="8728538" cy="855112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896D42A-00F6-45C7-939D-8593B9AD1DC7}"/>
                </a:ext>
              </a:extLst>
            </p:cNvPr>
            <p:cNvSpPr/>
            <p:nvPr/>
          </p:nvSpPr>
          <p:spPr>
            <a:xfrm>
              <a:off x="2487151" y="1558851"/>
              <a:ext cx="872853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/>
                <a:t>一个半径为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/>
                <a:t>的无限长圆柱导体放在无限大匀强电场    中，电场与圆柱方向垂直，求空间电势分布和表面自由电荷分布</a:t>
              </a: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E5187E6F-99AE-4E00-BB6D-7E57FC2F39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493273"/>
                </p:ext>
              </p:extLst>
            </p:nvPr>
          </p:nvGraphicFramePr>
          <p:xfrm>
            <a:off x="9432956" y="1534736"/>
            <a:ext cx="404812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0" name="Equation" r:id="rId3" imgW="190440" imgH="253800" progId="Equation.DSMT4">
                    <p:embed/>
                  </p:oleObj>
                </mc:Choice>
                <mc:Fallback>
                  <p:oleObj name="Equation" r:id="rId3" imgW="190440" imgH="2538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E5187E6F-99AE-4E00-BB6D-7E57FC2F39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2956" y="1534736"/>
                          <a:ext cx="404812" cy="539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AF781DB-D475-4329-AC20-A8400ABF6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6988" y="3946989"/>
          <a:ext cx="7208838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1" name="Equation" r:id="rId5" imgW="3022560" imgH="685800" progId="Equation.DSMT4">
                  <p:embed/>
                </p:oleObj>
              </mc:Choice>
              <mc:Fallback>
                <p:oleObj name="Equation" r:id="rId5" imgW="3022560" imgH="685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BAF781DB-D475-4329-AC20-A8400ABF6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988" y="3946989"/>
                        <a:ext cx="7208838" cy="163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>
            <a:extLst>
              <a:ext uri="{FF2B5EF4-FFF2-40B4-BE49-F238E27FC236}">
                <a16:creationId xmlns:a16="http://schemas.microsoft.com/office/drawing/2014/main" id="{607CEF2A-DB5B-4DE7-A070-621D3E4E2451}"/>
              </a:ext>
            </a:extLst>
          </p:cNvPr>
          <p:cNvGrpSpPr/>
          <p:nvPr/>
        </p:nvGrpSpPr>
        <p:grpSpPr>
          <a:xfrm>
            <a:off x="4426988" y="5756790"/>
            <a:ext cx="6929073" cy="830997"/>
            <a:chOff x="1102334" y="5685262"/>
            <a:chExt cx="6929073" cy="830997"/>
          </a:xfrm>
        </p:grpSpPr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0075698-D629-4D12-BCF0-C7FBCDD8B7D3}"/>
                </a:ext>
              </a:extLst>
            </p:cNvPr>
            <p:cNvSpPr txBox="1"/>
            <p:nvPr/>
          </p:nvSpPr>
          <p:spPr>
            <a:xfrm>
              <a:off x="1102334" y="5685262"/>
              <a:ext cx="692907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该问题关于</a:t>
              </a:r>
              <a:r>
                <a:rPr lang="en-US" altLang="zh-CN" sz="2400" dirty="0"/>
                <a:t>XOZ</a:t>
              </a:r>
              <a:r>
                <a:rPr lang="zh-CN" altLang="en-US" sz="2400" dirty="0"/>
                <a:t>面对称，关于角度    应该是偶函数，所以不含     和              项</a:t>
              </a: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F808532C-6578-4D17-9F28-765EA13DAE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47939" y="5723123"/>
            <a:ext cx="3032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2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F808532C-6578-4D17-9F28-765EA13DAE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7939" y="5723123"/>
                          <a:ext cx="303213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04379519-1AD2-4179-BF9D-C70DE58163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7151" y="6072702"/>
            <a:ext cx="3032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3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04379519-1AD2-4179-BF9D-C70DE58163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151" y="6072702"/>
                          <a:ext cx="303213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57486913-547C-43AE-B6C4-ECB5B95C97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6913" y="6031726"/>
            <a:ext cx="96996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4" name="Equation" r:id="rId10" imgW="406080" imgH="177480" progId="Equation.DSMT4">
                    <p:embed/>
                  </p:oleObj>
                </mc:Choice>
                <mc:Fallback>
                  <p:oleObj name="Equation" r:id="rId10" imgW="406080" imgH="17748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57486913-547C-43AE-B6C4-ECB5B95C97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913" y="6031726"/>
                          <a:ext cx="969962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4BD31FD0-8E64-4A75-A1D1-DCE7A08AE2DB}"/>
              </a:ext>
            </a:extLst>
          </p:cNvPr>
          <p:cNvGrpSpPr/>
          <p:nvPr/>
        </p:nvGrpSpPr>
        <p:grpSpPr>
          <a:xfrm>
            <a:off x="558792" y="2938224"/>
            <a:ext cx="3619804" cy="2856427"/>
            <a:chOff x="514350" y="2900363"/>
            <a:chExt cx="3619804" cy="2856427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8F39FEC7-FDBA-4F93-8691-06C6FE1AAF20}"/>
                </a:ext>
              </a:extLst>
            </p:cNvPr>
            <p:cNvGrpSpPr/>
            <p:nvPr/>
          </p:nvGrpSpPr>
          <p:grpSpPr>
            <a:xfrm>
              <a:off x="514350" y="2900363"/>
              <a:ext cx="3619804" cy="2856427"/>
              <a:chOff x="514350" y="2900363"/>
              <a:chExt cx="3619804" cy="2856427"/>
            </a:xfrm>
          </p:grpSpPr>
          <p:pic>
            <p:nvPicPr>
              <p:cNvPr id="41" name="图片 40">
                <a:extLst>
                  <a:ext uri="{FF2B5EF4-FFF2-40B4-BE49-F238E27FC236}">
                    <a16:creationId xmlns:a16="http://schemas.microsoft.com/office/drawing/2014/main" id="{7D9CDC9C-73C3-405B-A966-B8445271A2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17233" y="2900363"/>
                <a:ext cx="3553666" cy="2856427"/>
              </a:xfrm>
              <a:prstGeom prst="rect">
                <a:avLst/>
              </a:prstGeom>
            </p:spPr>
          </p:pic>
          <p:cxnSp>
            <p:nvCxnSpPr>
              <p:cNvPr id="42" name="直接箭头连接符 41">
                <a:extLst>
                  <a:ext uri="{FF2B5EF4-FFF2-40B4-BE49-F238E27FC236}">
                    <a16:creationId xmlns:a16="http://schemas.microsoft.com/office/drawing/2014/main" id="{8DA887DE-6530-4469-A336-DFBA76C63489}"/>
                  </a:ext>
                </a:extLst>
              </p:cNvPr>
              <p:cNvCxnSpPr/>
              <p:nvPr/>
            </p:nvCxnSpPr>
            <p:spPr>
              <a:xfrm>
                <a:off x="514350" y="5421075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A7DCE574-6F63-400C-A478-7A57AF3B6B61}"/>
                  </a:ext>
                </a:extLst>
              </p:cNvPr>
              <p:cNvCxnSpPr/>
              <p:nvPr/>
            </p:nvCxnSpPr>
            <p:spPr>
              <a:xfrm>
                <a:off x="556174" y="4478594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58A0EDFA-58E0-4C26-8547-8E3A0FEB375F}"/>
                  </a:ext>
                </a:extLst>
              </p:cNvPr>
              <p:cNvCxnSpPr/>
              <p:nvPr/>
            </p:nvCxnSpPr>
            <p:spPr>
              <a:xfrm>
                <a:off x="517233" y="4966256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>
                <a:extLst>
                  <a:ext uri="{FF2B5EF4-FFF2-40B4-BE49-F238E27FC236}">
                    <a16:creationId xmlns:a16="http://schemas.microsoft.com/office/drawing/2014/main" id="{E5675119-DABB-4380-9821-CC5F312EE8DB}"/>
                  </a:ext>
                </a:extLst>
              </p:cNvPr>
              <p:cNvCxnSpPr/>
              <p:nvPr/>
            </p:nvCxnSpPr>
            <p:spPr>
              <a:xfrm>
                <a:off x="577605" y="3429000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A363043C-4B11-427F-941A-AEFAB4509C93}"/>
                  </a:ext>
                </a:extLst>
              </p:cNvPr>
              <p:cNvCxnSpPr/>
              <p:nvPr/>
            </p:nvCxnSpPr>
            <p:spPr>
              <a:xfrm>
                <a:off x="577605" y="3892312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7" name="对象 46">
                <a:extLst>
                  <a:ext uri="{FF2B5EF4-FFF2-40B4-BE49-F238E27FC236}">
                    <a16:creationId xmlns:a16="http://schemas.microsoft.com/office/drawing/2014/main" id="{52522D96-9F0A-45E7-9810-3E6BAFE59F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30306" y="3946989"/>
              <a:ext cx="404812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15" name="Equation" r:id="rId13" imgW="190440" imgH="253800" progId="Equation.DSMT4">
                      <p:embed/>
                    </p:oleObj>
                  </mc:Choice>
                  <mc:Fallback>
                    <p:oleObj name="Equation" r:id="rId13" imgW="190440" imgH="253800" progId="Equation.DSMT4">
                      <p:embed/>
                      <p:pic>
                        <p:nvPicPr>
                          <p:cNvPr id="28" name="对象 27">
                            <a:extLst>
                              <a:ext uri="{FF2B5EF4-FFF2-40B4-BE49-F238E27FC236}">
                                <a16:creationId xmlns:a16="http://schemas.microsoft.com/office/drawing/2014/main" id="{AC81CBC9-5D9B-4990-A7D5-5B23764F86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0306" y="3946989"/>
                            <a:ext cx="404812" cy="539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D720A3C8-96F3-4831-BB87-5A60CD729E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738" y="3306031"/>
            <a:ext cx="3937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6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065C3F39-EA13-4031-A404-CE46ADD923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738" y="3306031"/>
                          <a:ext cx="393700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F366C13E-1DDE-4C3E-A169-279C1852AF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6213" y="4329113"/>
            <a:ext cx="423862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7" name="Equation" r:id="rId16" imgW="177480" imgH="228600" progId="Equation.DSMT4">
                    <p:embed/>
                  </p:oleObj>
                </mc:Choice>
                <mc:Fallback>
                  <p:oleObj name="Equation" r:id="rId16" imgW="17748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63A081C8-3EE5-4105-A388-AEE6E22917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213" y="4329113"/>
                          <a:ext cx="423862" cy="547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762739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6</a:t>
            </a:r>
            <a:endParaRPr lang="zh-CN" altLang="en-US" sz="2800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0DAC4CA-B648-4308-953B-8F36153C3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904967"/>
              </p:ext>
            </p:extLst>
          </p:nvPr>
        </p:nvGraphicFramePr>
        <p:xfrm>
          <a:off x="4600696" y="639691"/>
          <a:ext cx="64516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39" name="Equation" r:id="rId3" imgW="2705040" imgH="431640" progId="Equation.DSMT4">
                  <p:embed/>
                </p:oleObj>
              </mc:Choice>
              <mc:Fallback>
                <p:oleObj name="Equation" r:id="rId3" imgW="270504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9834913-1ADC-4EF3-B20B-D8DA7AAE5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696" y="639691"/>
                        <a:ext cx="6451600" cy="1033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D47B870E-639F-424D-98AC-64C3D26D0F18}"/>
              </a:ext>
            </a:extLst>
          </p:cNvPr>
          <p:cNvSpPr txBox="1"/>
          <p:nvPr/>
        </p:nvSpPr>
        <p:spPr>
          <a:xfrm>
            <a:off x="4543729" y="2454372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边界条件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E70CCBE9-C8DB-40D5-839A-EF5FD6A96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45205"/>
              </p:ext>
            </p:extLst>
          </p:nvPr>
        </p:nvGraphicFramePr>
        <p:xfrm>
          <a:off x="4606763" y="1673153"/>
          <a:ext cx="9985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0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59F5590-6D7D-4524-9306-B0475A133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763" y="1673153"/>
                        <a:ext cx="998538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AF515C7-0266-46D5-8CBD-E94FEEBDA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211253"/>
              </p:ext>
            </p:extLst>
          </p:nvPr>
        </p:nvGraphicFramePr>
        <p:xfrm>
          <a:off x="5662136" y="2984562"/>
          <a:ext cx="4521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1" name="Equation" r:id="rId7" imgW="1854000" imgH="266400" progId="Equation.DSMT4">
                  <p:embed/>
                </p:oleObj>
              </mc:Choice>
              <mc:Fallback>
                <p:oleObj name="Equation" r:id="rId7" imgW="1854000" imgH="266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CDEED51-4F24-48AD-AD9F-AC4440DC3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136" y="2984562"/>
                        <a:ext cx="4521200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8E87EA2-2046-4775-A654-49F6F1A77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204530"/>
              </p:ext>
            </p:extLst>
          </p:nvPr>
        </p:nvGraphicFramePr>
        <p:xfrm>
          <a:off x="5699684" y="3875380"/>
          <a:ext cx="148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2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6E84F472-0044-418B-9695-9EB5512AFD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684" y="3875380"/>
                        <a:ext cx="14859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左大括号 41">
            <a:extLst>
              <a:ext uri="{FF2B5EF4-FFF2-40B4-BE49-F238E27FC236}">
                <a16:creationId xmlns:a16="http://schemas.microsoft.com/office/drawing/2014/main" id="{4897516D-ECB6-433E-845D-179778648AF5}"/>
              </a:ext>
            </a:extLst>
          </p:cNvPr>
          <p:cNvSpPr/>
          <p:nvPr/>
        </p:nvSpPr>
        <p:spPr>
          <a:xfrm>
            <a:off x="5350907" y="3182878"/>
            <a:ext cx="300651" cy="127446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573DF667-3D16-492F-A716-AD7EBE2EEF2C}"/>
              </a:ext>
            </a:extLst>
          </p:cNvPr>
          <p:cNvSpPr/>
          <p:nvPr/>
        </p:nvSpPr>
        <p:spPr>
          <a:xfrm>
            <a:off x="8555119" y="4042893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过程</a:t>
            </a: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0F9FB02C-F70D-4453-8489-3CEE926326A6}"/>
              </a:ext>
            </a:extLst>
          </p:cNvPr>
          <p:cNvGrpSpPr/>
          <p:nvPr/>
        </p:nvGrpSpPr>
        <p:grpSpPr>
          <a:xfrm>
            <a:off x="773600" y="2926327"/>
            <a:ext cx="3619804" cy="2856427"/>
            <a:chOff x="514350" y="2900363"/>
            <a:chExt cx="3619804" cy="2856427"/>
          </a:xfrm>
        </p:grpSpPr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D35DF9BA-50E0-4D47-A99F-996DEC365FF6}"/>
                </a:ext>
              </a:extLst>
            </p:cNvPr>
            <p:cNvGrpSpPr/>
            <p:nvPr/>
          </p:nvGrpSpPr>
          <p:grpSpPr>
            <a:xfrm>
              <a:off x="514350" y="2900363"/>
              <a:ext cx="3619804" cy="2856427"/>
              <a:chOff x="514350" y="2900363"/>
              <a:chExt cx="3619804" cy="2856427"/>
            </a:xfrm>
          </p:grpSpPr>
          <p:pic>
            <p:nvPicPr>
              <p:cNvPr id="48" name="图片 47">
                <a:extLst>
                  <a:ext uri="{FF2B5EF4-FFF2-40B4-BE49-F238E27FC236}">
                    <a16:creationId xmlns:a16="http://schemas.microsoft.com/office/drawing/2014/main" id="{E1060072-1CAB-4EEB-8116-8FFF0B44D02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7233" y="2900363"/>
                <a:ext cx="3553666" cy="2856427"/>
              </a:xfrm>
              <a:prstGeom prst="rect">
                <a:avLst/>
              </a:prstGeom>
            </p:spPr>
          </p:pic>
          <p:cxnSp>
            <p:nvCxnSpPr>
              <p:cNvPr id="49" name="直接箭头连接符 48">
                <a:extLst>
                  <a:ext uri="{FF2B5EF4-FFF2-40B4-BE49-F238E27FC236}">
                    <a16:creationId xmlns:a16="http://schemas.microsoft.com/office/drawing/2014/main" id="{39D4D27D-92C1-4B55-93C8-F722F111570A}"/>
                  </a:ext>
                </a:extLst>
              </p:cNvPr>
              <p:cNvCxnSpPr/>
              <p:nvPr/>
            </p:nvCxnSpPr>
            <p:spPr>
              <a:xfrm>
                <a:off x="514350" y="5421075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16C3C2E7-6CF2-450E-84A4-1C6DF1F6FF51}"/>
                  </a:ext>
                </a:extLst>
              </p:cNvPr>
              <p:cNvCxnSpPr/>
              <p:nvPr/>
            </p:nvCxnSpPr>
            <p:spPr>
              <a:xfrm>
                <a:off x="556174" y="4478594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A65CD897-C166-4B31-8374-3576824E7442}"/>
                  </a:ext>
                </a:extLst>
              </p:cNvPr>
              <p:cNvCxnSpPr/>
              <p:nvPr/>
            </p:nvCxnSpPr>
            <p:spPr>
              <a:xfrm>
                <a:off x="517233" y="4966256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箭头连接符 51">
                <a:extLst>
                  <a:ext uri="{FF2B5EF4-FFF2-40B4-BE49-F238E27FC236}">
                    <a16:creationId xmlns:a16="http://schemas.microsoft.com/office/drawing/2014/main" id="{876887C8-382D-49CD-AE1A-FF88F51E4D78}"/>
                  </a:ext>
                </a:extLst>
              </p:cNvPr>
              <p:cNvCxnSpPr/>
              <p:nvPr/>
            </p:nvCxnSpPr>
            <p:spPr>
              <a:xfrm>
                <a:off x="577605" y="3429000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CA163EBB-3114-4CFB-B084-0C346CCCAE06}"/>
                  </a:ext>
                </a:extLst>
              </p:cNvPr>
              <p:cNvCxnSpPr/>
              <p:nvPr/>
            </p:nvCxnSpPr>
            <p:spPr>
              <a:xfrm>
                <a:off x="577605" y="3892312"/>
                <a:ext cx="3556549" cy="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9CF3217C-74D4-4003-8379-BFCA335BD0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30306" y="3946989"/>
              <a:ext cx="404812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43" name="Equation" r:id="rId12" imgW="190440" imgH="253800" progId="Equation.DSMT4">
                      <p:embed/>
                    </p:oleObj>
                  </mc:Choice>
                  <mc:Fallback>
                    <p:oleObj name="Equation" r:id="rId12" imgW="190440" imgH="253800" progId="Equation.DSMT4">
                      <p:embed/>
                      <p:pic>
                        <p:nvPicPr>
                          <p:cNvPr id="28" name="对象 27">
                            <a:extLst>
                              <a:ext uri="{FF2B5EF4-FFF2-40B4-BE49-F238E27FC236}">
                                <a16:creationId xmlns:a16="http://schemas.microsoft.com/office/drawing/2014/main" id="{AC81CBC9-5D9B-4990-A7D5-5B23764F86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0306" y="3946989"/>
                            <a:ext cx="404812" cy="5397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365EA5C7-B180-4405-A103-702511E565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738" y="3306031"/>
            <a:ext cx="3937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44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065C3F39-EA13-4031-A404-CE46ADD923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738" y="3306031"/>
                          <a:ext cx="393700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C6398FE6-778D-4FCD-96B5-C6165AA6C6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6213" y="4329113"/>
            <a:ext cx="423862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45" name="Equation" r:id="rId16" imgW="177480" imgH="228600" progId="Equation.DSMT4">
                    <p:embed/>
                  </p:oleObj>
                </mc:Choice>
                <mc:Fallback>
                  <p:oleObj name="Equation" r:id="rId16" imgW="17748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63A081C8-3EE5-4105-A388-AEE6E22917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213" y="4329113"/>
                          <a:ext cx="423862" cy="547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1094ADA6-1AB1-4492-BB6D-61EC05F93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13359"/>
              </p:ext>
            </p:extLst>
          </p:nvPr>
        </p:nvGraphicFramePr>
        <p:xfrm>
          <a:off x="4794251" y="4586992"/>
          <a:ext cx="42735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6" name="Equation" r:id="rId18" imgW="1790640" imgH="419040" progId="Equation.DSMT4">
                  <p:embed/>
                </p:oleObj>
              </mc:Choice>
              <mc:Fallback>
                <p:oleObj name="Equation" r:id="rId18" imgW="1790640" imgH="419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0DAC4CA-B648-4308-953B-8F36153C3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1" y="4586992"/>
                        <a:ext cx="4273550" cy="100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1E394E4F-FFB5-4D86-BA70-E67B6029C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84610"/>
              </p:ext>
            </p:extLst>
          </p:nvPr>
        </p:nvGraphicFramePr>
        <p:xfrm>
          <a:off x="4791368" y="5590292"/>
          <a:ext cx="2768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7" name="Equation" r:id="rId20" imgW="1307880" imgH="241200" progId="Equation.DSMT4">
                  <p:embed/>
                </p:oleObj>
              </mc:Choice>
              <mc:Fallback>
                <p:oleObj name="Equation" r:id="rId20" imgW="130788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0E35C448-852F-466E-8EAB-F3A2FC94A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368" y="5590292"/>
                        <a:ext cx="2768600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49F08709-B40D-4285-A3A6-6FB40DB83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64488"/>
              </p:ext>
            </p:extLst>
          </p:nvPr>
        </p:nvGraphicFramePr>
        <p:xfrm>
          <a:off x="4806951" y="6218309"/>
          <a:ext cx="21240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8" name="Equation" r:id="rId22" imgW="1002960" imgH="241200" progId="Equation.DSMT4">
                  <p:embed/>
                </p:oleObj>
              </mc:Choice>
              <mc:Fallback>
                <p:oleObj name="Equation" r:id="rId22" imgW="1002960" imgH="24120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1E394E4F-FFB5-4D86-BA70-E67B6029C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1" y="6218309"/>
                        <a:ext cx="2124075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>
            <a:extLst>
              <a:ext uri="{FF2B5EF4-FFF2-40B4-BE49-F238E27FC236}">
                <a16:creationId xmlns:a16="http://schemas.microsoft.com/office/drawing/2014/main" id="{BD5AC9DD-58BD-41DC-9618-D9389C04CE05}"/>
              </a:ext>
            </a:extLst>
          </p:cNvPr>
          <p:cNvSpPr/>
          <p:nvPr/>
        </p:nvSpPr>
        <p:spPr>
          <a:xfrm>
            <a:off x="8558611" y="610305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过程</a:t>
            </a:r>
          </a:p>
        </p:txBody>
      </p:sp>
    </p:spTree>
    <p:extLst>
      <p:ext uri="{BB962C8B-B14F-4D97-AF65-F5344CB8AC3E}">
        <p14:creationId xmlns:p14="http://schemas.microsoft.com/office/powerpoint/2010/main" val="18588877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EE64614-1577-4966-B4CD-202BD1C43C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6957" y="1562881"/>
            <a:ext cx="5569236" cy="48897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7</a:t>
            </a:r>
            <a:endParaRPr lang="zh-CN" altLang="en-US" sz="2800" dirty="0"/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E5BD3DFC-4992-44D4-908E-9EFE335279EE}"/>
              </a:ext>
            </a:extLst>
          </p:cNvPr>
          <p:cNvGrpSpPr/>
          <p:nvPr/>
        </p:nvGrpSpPr>
        <p:grpSpPr>
          <a:xfrm>
            <a:off x="8007547" y="191445"/>
            <a:ext cx="4120470" cy="2756430"/>
            <a:chOff x="8007547" y="191445"/>
            <a:chExt cx="4120470" cy="2756430"/>
          </a:xfrm>
        </p:grpSpPr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650694CE-BF4F-4169-B9E4-B65495B052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403299"/>
                </p:ext>
              </p:extLst>
            </p:nvPr>
          </p:nvGraphicFramePr>
          <p:xfrm>
            <a:off x="11670455" y="2033209"/>
            <a:ext cx="3016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65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E70CCBE9-C8DB-40D5-839A-EF5FD6A966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0455" y="2033209"/>
                          <a:ext cx="301625" cy="3349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31E7919A-B086-44F9-994D-9243C78DA3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6592045"/>
                </p:ext>
              </p:extLst>
            </p:nvPr>
          </p:nvGraphicFramePr>
          <p:xfrm>
            <a:off x="8488706" y="191445"/>
            <a:ext cx="33178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66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650694CE-BF4F-4169-B9E4-B65495B052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8706" y="191445"/>
                          <a:ext cx="331787" cy="395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04C80E49-BE22-4A4A-94A4-1C029DD393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8570940"/>
                </p:ext>
              </p:extLst>
            </p:nvPr>
          </p:nvGraphicFramePr>
          <p:xfrm>
            <a:off x="8109225" y="2417423"/>
            <a:ext cx="301625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67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31E7919A-B086-44F9-994D-9243C78DA3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9225" y="2417423"/>
                          <a:ext cx="301625" cy="303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650B79ED-4F0C-4C6B-8F4E-2776E6F5020A}"/>
                </a:ext>
              </a:extLst>
            </p:cNvPr>
            <p:cNvGrpSpPr/>
            <p:nvPr/>
          </p:nvGrpSpPr>
          <p:grpSpPr>
            <a:xfrm>
              <a:off x="8007547" y="443229"/>
              <a:ext cx="4120470" cy="2504646"/>
              <a:chOff x="8007547" y="443229"/>
              <a:chExt cx="4120470" cy="2504646"/>
            </a:xfrm>
            <a:scene3d>
              <a:camera prst="orthographicFront">
                <a:rot lat="0" lon="0" rev="20999999"/>
              </a:camera>
              <a:lightRig rig="threePt" dir="t"/>
            </a:scene3d>
          </p:grpSpPr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F5E821F4-1DCE-4F36-8EA7-8252DB853F49}"/>
                  </a:ext>
                </a:extLst>
              </p:cNvPr>
              <p:cNvGrpSpPr/>
              <p:nvPr/>
            </p:nvGrpSpPr>
            <p:grpSpPr>
              <a:xfrm>
                <a:off x="8007547" y="443229"/>
                <a:ext cx="4120470" cy="2504646"/>
                <a:chOff x="1503422" y="2307431"/>
                <a:chExt cx="4120470" cy="2504646"/>
              </a:xfrm>
            </p:grpSpPr>
            <p:grpSp>
              <p:nvGrpSpPr>
                <p:cNvPr id="8" name="组合 7">
                  <a:extLst>
                    <a:ext uri="{FF2B5EF4-FFF2-40B4-BE49-F238E27FC236}">
                      <a16:creationId xmlns:a16="http://schemas.microsoft.com/office/drawing/2014/main" id="{811D2F50-7D3F-4B4B-968C-0845FFFB6F77}"/>
                    </a:ext>
                  </a:extLst>
                </p:cNvPr>
                <p:cNvGrpSpPr/>
                <p:nvPr/>
              </p:nvGrpSpPr>
              <p:grpSpPr>
                <a:xfrm>
                  <a:off x="1819896" y="2307431"/>
                  <a:ext cx="3803996" cy="1934170"/>
                  <a:chOff x="1713290" y="2180356"/>
                  <a:chExt cx="5866350" cy="2982789"/>
                </a:xfrm>
              </p:grpSpPr>
              <p:sp>
                <p:nvSpPr>
                  <p:cNvPr id="2" name="等腰三角形 1">
                    <a:extLst>
                      <a:ext uri="{FF2B5EF4-FFF2-40B4-BE49-F238E27FC236}">
                        <a16:creationId xmlns:a16="http://schemas.microsoft.com/office/drawing/2014/main" id="{E1486B5F-6209-47DB-A4B2-2A7F91B8CCB2}"/>
                      </a:ext>
                    </a:extLst>
                  </p:cNvPr>
                  <p:cNvSpPr/>
                  <p:nvPr/>
                </p:nvSpPr>
                <p:spPr>
                  <a:xfrm>
                    <a:off x="1963881" y="4210869"/>
                    <a:ext cx="4110687" cy="842963"/>
                  </a:xfrm>
                  <a:prstGeom prst="triangle">
                    <a:avLst>
                      <a:gd name="adj" fmla="val 97423"/>
                    </a:avLst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4" name="平行四边形 3">
                    <a:extLst>
                      <a:ext uri="{FF2B5EF4-FFF2-40B4-BE49-F238E27FC236}">
                        <a16:creationId xmlns:a16="http://schemas.microsoft.com/office/drawing/2014/main" id="{1919C9A1-1ABB-495F-8979-511F0ACDC207}"/>
                      </a:ext>
                    </a:extLst>
                  </p:cNvPr>
                  <p:cNvSpPr/>
                  <p:nvPr/>
                </p:nvSpPr>
                <p:spPr>
                  <a:xfrm rot="20877094">
                    <a:off x="1713290" y="2894317"/>
                    <a:ext cx="5866350" cy="1564481"/>
                  </a:xfrm>
                  <a:prstGeom prst="parallelogram">
                    <a:avLst>
                      <a:gd name="adj" fmla="val 112214"/>
                    </a:avLst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" name="平行四边形 6">
                    <a:extLst>
                      <a:ext uri="{FF2B5EF4-FFF2-40B4-BE49-F238E27FC236}">
                        <a16:creationId xmlns:a16="http://schemas.microsoft.com/office/drawing/2014/main" id="{6C1BC822-8FB5-437A-AB62-B5599C3ED1FD}"/>
                      </a:ext>
                    </a:extLst>
                  </p:cNvPr>
                  <p:cNvSpPr/>
                  <p:nvPr/>
                </p:nvSpPr>
                <p:spPr>
                  <a:xfrm rot="18371288">
                    <a:off x="5229959" y="3379247"/>
                    <a:ext cx="2982789" cy="585007"/>
                  </a:xfrm>
                  <a:prstGeom prst="parallelogram">
                    <a:avLst>
                      <a:gd name="adj" fmla="val 103227"/>
                    </a:avLst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cxnSp>
              <p:nvCxnSpPr>
                <p:cNvPr id="10" name="直接箭头连接符 9">
                  <a:extLst>
                    <a:ext uri="{FF2B5EF4-FFF2-40B4-BE49-F238E27FC236}">
                      <a16:creationId xmlns:a16="http://schemas.microsoft.com/office/drawing/2014/main" id="{F8A7C6A8-CC3A-441B-8091-1432F44FB7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971675" y="3415468"/>
                  <a:ext cx="3565387" cy="756482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直接箭头连接符 10">
                  <a:extLst>
                    <a:ext uri="{FF2B5EF4-FFF2-40B4-BE49-F238E27FC236}">
                      <a16:creationId xmlns:a16="http://schemas.microsoft.com/office/drawing/2014/main" id="{FB08FC07-BAAD-492F-98A2-CEFE5590697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613100" y="2344174"/>
                  <a:ext cx="347860" cy="182716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箭头连接符 13">
                  <a:extLst>
                    <a:ext uri="{FF2B5EF4-FFF2-40B4-BE49-F238E27FC236}">
                      <a16:creationId xmlns:a16="http://schemas.microsoft.com/office/drawing/2014/main" id="{2886B8C9-F937-4263-8074-0810E7E90D3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503422" y="4149480"/>
                  <a:ext cx="478968" cy="66259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6" name="对象 25">
                <a:extLst>
                  <a:ext uri="{FF2B5EF4-FFF2-40B4-BE49-F238E27FC236}">
                    <a16:creationId xmlns:a16="http://schemas.microsoft.com/office/drawing/2014/main" id="{685F45A2-7B66-4CF2-AEBE-820275FBB9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4081627"/>
                  </p:ext>
                </p:extLst>
              </p:nvPr>
            </p:nvGraphicFramePr>
            <p:xfrm>
              <a:off x="9705975" y="1997075"/>
              <a:ext cx="361950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568" name="Equation" r:id="rId10" imgW="152280" imgH="139680" progId="Equation.DSMT4">
                      <p:embed/>
                    </p:oleObj>
                  </mc:Choice>
                  <mc:Fallback>
                    <p:oleObj name="Equation" r:id="rId10" imgW="152280" imgH="139680" progId="Equation.DSMT4">
                      <p:embed/>
                      <p:pic>
                        <p:nvPicPr>
                          <p:cNvPr id="22" name="对象 21">
                            <a:extLst>
                              <a:ext uri="{FF2B5EF4-FFF2-40B4-BE49-F238E27FC236}">
                                <a16:creationId xmlns:a16="http://schemas.microsoft.com/office/drawing/2014/main" id="{650694CE-BF4F-4169-B9E4-B65495B052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05975" y="1997075"/>
                            <a:ext cx="361950" cy="3349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88A7AC50-D86C-478C-AB81-BFAE1608CB46}"/>
              </a:ext>
            </a:extLst>
          </p:cNvPr>
          <p:cNvSpPr txBox="1"/>
          <p:nvPr/>
        </p:nvSpPr>
        <p:spPr>
          <a:xfrm>
            <a:off x="803782" y="2285278"/>
            <a:ext cx="6929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建立柱坐标系，该问题电势与</a:t>
            </a:r>
            <a:r>
              <a:rPr lang="en-US" altLang="zh-CN" sz="2400" dirty="0"/>
              <a:t>Z</a:t>
            </a:r>
            <a:r>
              <a:rPr lang="zh-CN" altLang="en-US" sz="2400" dirty="0"/>
              <a:t>无关，通解形式为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C0A16E7-800F-46B6-BF70-8B42C4EEB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24022"/>
              </p:ext>
            </p:extLst>
          </p:nvPr>
        </p:nvGraphicFramePr>
        <p:xfrm>
          <a:off x="1250045" y="2912341"/>
          <a:ext cx="6277068" cy="142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9" name="Equation" r:id="rId12" imgW="3022560" imgH="685800" progId="Equation.DSMT4">
                  <p:embed/>
                </p:oleObj>
              </mc:Choice>
              <mc:Fallback>
                <p:oleObj name="Equation" r:id="rId12" imgW="3022560" imgH="685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BAF781DB-D475-4329-AC20-A8400ABF6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045" y="2912341"/>
                        <a:ext cx="6277068" cy="1427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F4CFDCCB-E590-4634-9D4A-6395CEE18190}"/>
              </a:ext>
            </a:extLst>
          </p:cNvPr>
          <p:cNvSpPr txBox="1"/>
          <p:nvPr/>
        </p:nvSpPr>
        <p:spPr>
          <a:xfrm>
            <a:off x="803782" y="4412101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边界条件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2F5AB06B-FA78-43C7-8923-D650AAA11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49493"/>
              </p:ext>
            </p:extLst>
          </p:nvPr>
        </p:nvGraphicFramePr>
        <p:xfrm>
          <a:off x="1451831" y="5547302"/>
          <a:ext cx="18907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0"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AF515C7-0266-46D5-8CBD-E94FEEBDA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831" y="5547302"/>
                        <a:ext cx="1890713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64E8EA59-7CA8-47A4-B083-0E2FE2C08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40925"/>
              </p:ext>
            </p:extLst>
          </p:nvPr>
        </p:nvGraphicFramePr>
        <p:xfrm>
          <a:off x="1433512" y="6160077"/>
          <a:ext cx="21669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1" name="Equation" r:id="rId16" imgW="888840" imgH="253800" progId="Equation.DSMT4">
                  <p:embed/>
                </p:oleObj>
              </mc:Choice>
              <mc:Fallback>
                <p:oleObj name="Equation" r:id="rId16" imgW="888840" imgH="2538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AF515C7-0266-46D5-8CBD-E94FEEBDA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2" y="6160077"/>
                        <a:ext cx="2166937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7CA42CE6-AD04-41D6-997B-701660387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09290"/>
              </p:ext>
            </p:extLst>
          </p:nvPr>
        </p:nvGraphicFramePr>
        <p:xfrm>
          <a:off x="1447070" y="4927192"/>
          <a:ext cx="14239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2" name="Equation" r:id="rId18" imgW="583920" imgH="253800" progId="Equation.DSMT4">
                  <p:embed/>
                </p:oleObj>
              </mc:Choice>
              <mc:Fallback>
                <p:oleObj name="Equation" r:id="rId18" imgW="58392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2F5AB06B-FA78-43C7-8923-D650AAA11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070" y="4927192"/>
                        <a:ext cx="1423988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左大括号 34">
            <a:extLst>
              <a:ext uri="{FF2B5EF4-FFF2-40B4-BE49-F238E27FC236}">
                <a16:creationId xmlns:a16="http://schemas.microsoft.com/office/drawing/2014/main" id="{C1A2EFA7-B52E-4C39-9AD9-2445B3DCB9FE}"/>
              </a:ext>
            </a:extLst>
          </p:cNvPr>
          <p:cNvSpPr/>
          <p:nvPr/>
        </p:nvSpPr>
        <p:spPr>
          <a:xfrm>
            <a:off x="1101172" y="5017525"/>
            <a:ext cx="300651" cy="175646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5F8320B7-8722-4412-94B2-41655A32B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49685"/>
              </p:ext>
            </p:extLst>
          </p:nvPr>
        </p:nvGraphicFramePr>
        <p:xfrm>
          <a:off x="4978281" y="4830807"/>
          <a:ext cx="25574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3" name="Equation" r:id="rId20" imgW="1231560" imgH="253800" progId="Equation.DSMT4">
                  <p:embed/>
                </p:oleObj>
              </mc:Choice>
              <mc:Fallback>
                <p:oleObj name="Equation" r:id="rId20" imgW="123156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C0A16E7-800F-46B6-BF70-8B42C4EEB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281" y="4830807"/>
                        <a:ext cx="2557462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9839FF9C-120C-4DF8-B7CF-ECCBF3219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37860"/>
              </p:ext>
            </p:extLst>
          </p:nvPr>
        </p:nvGraphicFramePr>
        <p:xfrm>
          <a:off x="7732594" y="4884783"/>
          <a:ext cx="1238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4" name="Equation" r:id="rId22" imgW="596880" imgH="228600" progId="Equation.DSMT4">
                  <p:embed/>
                </p:oleObj>
              </mc:Choice>
              <mc:Fallback>
                <p:oleObj name="Equation" r:id="rId22" imgW="596880" imgH="2286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5F8320B7-8722-4412-94B2-41655A32B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594" y="4884783"/>
                        <a:ext cx="1238250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2C651A2A-FFFB-4D26-80D8-FA9AE29FF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39507"/>
              </p:ext>
            </p:extLst>
          </p:nvPr>
        </p:nvGraphicFramePr>
        <p:xfrm>
          <a:off x="9127196" y="4854413"/>
          <a:ext cx="8969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5" name="Equation" r:id="rId24" imgW="431640" imgH="228600" progId="Equation.DSMT4">
                  <p:embed/>
                </p:oleObj>
              </mc:Choice>
              <mc:Fallback>
                <p:oleObj name="Equation" r:id="rId24" imgW="431640" imgH="2286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9839FF9C-120C-4DF8-B7CF-ECCBF3219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7196" y="4854413"/>
                        <a:ext cx="896937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左大括号 38">
            <a:extLst>
              <a:ext uri="{FF2B5EF4-FFF2-40B4-BE49-F238E27FC236}">
                <a16:creationId xmlns:a16="http://schemas.microsoft.com/office/drawing/2014/main" id="{5ED8FBEA-A7C8-4D68-8CC5-D15E95A49BA4}"/>
              </a:ext>
            </a:extLst>
          </p:cNvPr>
          <p:cNvSpPr/>
          <p:nvPr/>
        </p:nvSpPr>
        <p:spPr>
          <a:xfrm>
            <a:off x="4511123" y="4927083"/>
            <a:ext cx="300651" cy="175646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箭头: 右 39">
            <a:extLst>
              <a:ext uri="{FF2B5EF4-FFF2-40B4-BE49-F238E27FC236}">
                <a16:creationId xmlns:a16="http://schemas.microsoft.com/office/drawing/2014/main" id="{2D9E5B4B-79B3-4694-B2A0-CD02C3B8582B}"/>
              </a:ext>
            </a:extLst>
          </p:cNvPr>
          <p:cNvSpPr/>
          <p:nvPr/>
        </p:nvSpPr>
        <p:spPr>
          <a:xfrm>
            <a:off x="3696818" y="5663303"/>
            <a:ext cx="571500" cy="340736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41458A67-43FD-4BAA-9C9E-957CD9229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85211"/>
              </p:ext>
            </p:extLst>
          </p:nvPr>
        </p:nvGraphicFramePr>
        <p:xfrm>
          <a:off x="5076004" y="6223046"/>
          <a:ext cx="8969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6" name="Equation" r:id="rId26" imgW="431640" imgH="228600" progId="Equation.DSMT4">
                  <p:embed/>
                </p:oleObj>
              </mc:Choice>
              <mc:Fallback>
                <p:oleObj name="Equation" r:id="rId26" imgW="431640" imgH="2286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2C651A2A-FFFB-4D26-80D8-FA9AE29FF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04" y="6223046"/>
                        <a:ext cx="896938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31504043-4220-426A-9C61-89266D721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8508"/>
              </p:ext>
            </p:extLst>
          </p:nvPr>
        </p:nvGraphicFramePr>
        <p:xfrm>
          <a:off x="6285974" y="6195345"/>
          <a:ext cx="19510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7" name="Equation" r:id="rId28" imgW="939600" imgH="253800" progId="Equation.DSMT4">
                  <p:embed/>
                </p:oleObj>
              </mc:Choice>
              <mc:Fallback>
                <p:oleObj name="Equation" r:id="rId28" imgW="939600" imgH="2538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5F8320B7-8722-4412-94B2-41655A32B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74" y="6195345"/>
                        <a:ext cx="1951038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8A1BB40C-5B87-4501-8B41-706F30F2A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31249"/>
              </p:ext>
            </p:extLst>
          </p:nvPr>
        </p:nvGraphicFramePr>
        <p:xfrm>
          <a:off x="5007083" y="5553914"/>
          <a:ext cx="9223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8" name="Equation" r:id="rId30" imgW="444240" imgH="228600" progId="Equation.DSMT4">
                  <p:embed/>
                </p:oleObj>
              </mc:Choice>
              <mc:Fallback>
                <p:oleObj name="Equation" r:id="rId30" imgW="444240" imgH="2286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9839FF9C-120C-4DF8-B7CF-ECCBF3219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083" y="5553914"/>
                        <a:ext cx="922338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6813F3D0-66D8-4017-A1E8-DD1C10E75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8599"/>
              </p:ext>
            </p:extLst>
          </p:nvPr>
        </p:nvGraphicFramePr>
        <p:xfrm>
          <a:off x="6028069" y="5513076"/>
          <a:ext cx="22939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9" name="Equation" r:id="rId32" imgW="1104840" imgH="253800" progId="Equation.DSMT4">
                  <p:embed/>
                </p:oleObj>
              </mc:Choice>
              <mc:Fallback>
                <p:oleObj name="Equation" r:id="rId32" imgW="110484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C0A16E7-800F-46B6-BF70-8B42C4EEB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069" y="5513076"/>
                        <a:ext cx="2293937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0580CC94-B34A-4E73-BE55-D6F389873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83404"/>
              </p:ext>
            </p:extLst>
          </p:nvPr>
        </p:nvGraphicFramePr>
        <p:xfrm>
          <a:off x="8641927" y="5341982"/>
          <a:ext cx="36385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0" name="Equation" r:id="rId34" imgW="1752480" imgH="431640" progId="Equation.DSMT4">
                  <p:embed/>
                </p:oleObj>
              </mc:Choice>
              <mc:Fallback>
                <p:oleObj name="Equation" r:id="rId34" imgW="1752480" imgH="4316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6813F3D0-66D8-4017-A1E8-DD1C10E75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927" y="5341982"/>
                        <a:ext cx="3638550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7EA3C3D-C44C-4C4C-B8E6-88AC584F8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5671"/>
              </p:ext>
            </p:extLst>
          </p:nvPr>
        </p:nvGraphicFramePr>
        <p:xfrm>
          <a:off x="8542633" y="3318777"/>
          <a:ext cx="21796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1" name="Equation" r:id="rId36" imgW="914400" imgH="253800" progId="Equation.DSMT4">
                  <p:embed/>
                </p:oleObj>
              </mc:Choice>
              <mc:Fallback>
                <p:oleObj name="Equation" r:id="rId36" imgW="91440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9731B9F-1ED3-4327-BEB1-26EC0C952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633" y="3318777"/>
                        <a:ext cx="2179638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8F2A2900-F2A4-47F7-94C8-AA1620E05845}"/>
              </a:ext>
            </a:extLst>
          </p:cNvPr>
          <p:cNvSpPr/>
          <p:nvPr/>
        </p:nvSpPr>
        <p:spPr>
          <a:xfrm>
            <a:off x="8542633" y="4428657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为什么？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E0F6BFFD-C62E-4FD7-A0A2-B4F406ACCF04}"/>
              </a:ext>
            </a:extLst>
          </p:cNvPr>
          <p:cNvSpPr/>
          <p:nvPr/>
        </p:nvSpPr>
        <p:spPr>
          <a:xfrm>
            <a:off x="8542633" y="4010707"/>
            <a:ext cx="31470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n</a:t>
            </a:r>
            <a:r>
              <a:rPr lang="zh-CN" altLang="en-US" sz="2000" dirty="0">
                <a:solidFill>
                  <a:srgbClr val="FF0000"/>
                </a:solidFill>
              </a:rPr>
              <a:t>为正实数，不需要是整数</a:t>
            </a:r>
          </a:p>
        </p:txBody>
      </p:sp>
    </p:spTree>
    <p:extLst>
      <p:ext uri="{BB962C8B-B14F-4D97-AF65-F5344CB8AC3E}">
        <p14:creationId xmlns:p14="http://schemas.microsoft.com/office/powerpoint/2010/main" val="3890470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EE64614-1577-4966-B4CD-202BD1C43C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6957" y="1562881"/>
            <a:ext cx="5569236" cy="48897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7</a:t>
            </a:r>
            <a:endParaRPr lang="zh-CN" altLang="en-US" sz="2800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FC4708C-4716-4CB7-A106-87176F815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81535"/>
              </p:ext>
            </p:extLst>
          </p:nvPr>
        </p:nvGraphicFramePr>
        <p:xfrm>
          <a:off x="1510794" y="2190830"/>
          <a:ext cx="32940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0" name="Equation" r:id="rId4" imgW="1587240" imgH="457200" progId="Equation.DSMT4">
                  <p:embed/>
                </p:oleObj>
              </mc:Choice>
              <mc:Fallback>
                <p:oleObj name="Equation" r:id="rId4" imgW="1587240" imgH="457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C0A16E7-800F-46B6-BF70-8B42C4EEB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794" y="2190830"/>
                        <a:ext cx="3294063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9AED83E6-5EE1-464A-90C5-DDEECC65C95C}"/>
              </a:ext>
            </a:extLst>
          </p:cNvPr>
          <p:cNvSpPr txBox="1"/>
          <p:nvPr/>
        </p:nvSpPr>
        <p:spPr>
          <a:xfrm>
            <a:off x="1348438" y="3198167"/>
            <a:ext cx="2327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其中，</a:t>
            </a:r>
            <a:r>
              <a:rPr lang="en-US" altLang="zh-CN" sz="2400" dirty="0"/>
              <a:t>n</a:t>
            </a:r>
            <a:r>
              <a:rPr lang="zh-CN" altLang="en-US" sz="2400" dirty="0"/>
              <a:t>需满足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7A358C46-93E1-4071-93CE-E1C1C2101561}"/>
              </a:ext>
            </a:extLst>
          </p:cNvPr>
          <p:cNvSpPr txBox="1"/>
          <p:nvPr/>
        </p:nvSpPr>
        <p:spPr>
          <a:xfrm>
            <a:off x="1348438" y="3930089"/>
            <a:ext cx="2327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尖角附近，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E895ABC7-1F21-4373-B3CF-1AA03244B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34652"/>
              </p:ext>
            </p:extLst>
          </p:nvPr>
        </p:nvGraphicFramePr>
        <p:xfrm>
          <a:off x="3228543" y="3975977"/>
          <a:ext cx="895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1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92CF8225-C81F-43BA-BEC7-2F5E1887D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543" y="3975977"/>
                        <a:ext cx="895350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4319EC3F-E099-4175-84BC-3CE81DD2D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18413"/>
              </p:ext>
            </p:extLst>
          </p:nvPr>
        </p:nvGraphicFramePr>
        <p:xfrm>
          <a:off x="4638446" y="3901952"/>
          <a:ext cx="27384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2" name="Equation" r:id="rId8" imgW="1320480" imgH="253800" progId="Equation.DSMT4">
                  <p:embed/>
                </p:oleObj>
              </mc:Choice>
              <mc:Fallback>
                <p:oleObj name="Equation" r:id="rId8" imgW="1320480" imgH="2538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BFC4708C-4716-4CB7-A106-87176F815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446" y="3901952"/>
                        <a:ext cx="2738437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>
            <a:extLst>
              <a:ext uri="{FF2B5EF4-FFF2-40B4-BE49-F238E27FC236}">
                <a16:creationId xmlns:a16="http://schemas.microsoft.com/office/drawing/2014/main" id="{3CA5D07F-71A8-4CBF-B48B-0B03F8F871BA}"/>
              </a:ext>
            </a:extLst>
          </p:cNvPr>
          <p:cNvGrpSpPr/>
          <p:nvPr/>
        </p:nvGrpSpPr>
        <p:grpSpPr>
          <a:xfrm>
            <a:off x="8007547" y="191445"/>
            <a:ext cx="4120470" cy="2756430"/>
            <a:chOff x="8007547" y="191445"/>
            <a:chExt cx="4120470" cy="2756430"/>
          </a:xfrm>
        </p:grpSpPr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E5A2C759-AEB6-47FA-AC70-E0841679FC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610298"/>
                </p:ext>
              </p:extLst>
            </p:nvPr>
          </p:nvGraphicFramePr>
          <p:xfrm>
            <a:off x="11670455" y="2033209"/>
            <a:ext cx="3016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23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650694CE-BF4F-4169-B9E4-B65495B052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0455" y="2033209"/>
                          <a:ext cx="301625" cy="3349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4AC98925-B3B2-4BD1-94E3-C24DC3E354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93053"/>
                </p:ext>
              </p:extLst>
            </p:nvPr>
          </p:nvGraphicFramePr>
          <p:xfrm>
            <a:off x="8488706" y="191445"/>
            <a:ext cx="33178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24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31E7919A-B086-44F9-994D-9243C78DA3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8706" y="191445"/>
                          <a:ext cx="331787" cy="395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8F12FF61-42E7-4F4F-8AAC-823A4158CF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16831"/>
                </p:ext>
              </p:extLst>
            </p:nvPr>
          </p:nvGraphicFramePr>
          <p:xfrm>
            <a:off x="8109225" y="2417423"/>
            <a:ext cx="301625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25" name="Equation" r:id="rId14" imgW="126720" imgH="126720" progId="Equation.DSMT4">
                    <p:embed/>
                  </p:oleObj>
                </mc:Choice>
                <mc:Fallback>
                  <p:oleObj name="Equation" r:id="rId14" imgW="126720" imgH="12672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04C80E49-BE22-4A4A-94A4-1C029DD393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9225" y="2417423"/>
                          <a:ext cx="301625" cy="303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6AFD1C0A-631D-4B36-B787-6BCAA4073DAA}"/>
                </a:ext>
              </a:extLst>
            </p:cNvPr>
            <p:cNvGrpSpPr/>
            <p:nvPr/>
          </p:nvGrpSpPr>
          <p:grpSpPr>
            <a:xfrm>
              <a:off x="8007547" y="443229"/>
              <a:ext cx="4120470" cy="2504646"/>
              <a:chOff x="8007547" y="443229"/>
              <a:chExt cx="4120470" cy="2504646"/>
            </a:xfrm>
            <a:scene3d>
              <a:camera prst="orthographicFront">
                <a:rot lat="0" lon="0" rev="20999999"/>
              </a:camera>
              <a:lightRig rig="threePt" dir="t"/>
            </a:scene3d>
          </p:grpSpPr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C972FFF4-2712-49D4-A707-F1075E7A9759}"/>
                  </a:ext>
                </a:extLst>
              </p:cNvPr>
              <p:cNvGrpSpPr/>
              <p:nvPr/>
            </p:nvGrpSpPr>
            <p:grpSpPr>
              <a:xfrm>
                <a:off x="8007547" y="443229"/>
                <a:ext cx="4120470" cy="2504646"/>
                <a:chOff x="1503422" y="2307431"/>
                <a:chExt cx="4120470" cy="2504646"/>
              </a:xfrm>
            </p:grpSpPr>
            <p:grpSp>
              <p:nvGrpSpPr>
                <p:cNvPr id="55" name="组合 54">
                  <a:extLst>
                    <a:ext uri="{FF2B5EF4-FFF2-40B4-BE49-F238E27FC236}">
                      <a16:creationId xmlns:a16="http://schemas.microsoft.com/office/drawing/2014/main" id="{11442543-5B60-4413-BC0B-7E923565455A}"/>
                    </a:ext>
                  </a:extLst>
                </p:cNvPr>
                <p:cNvGrpSpPr/>
                <p:nvPr/>
              </p:nvGrpSpPr>
              <p:grpSpPr>
                <a:xfrm>
                  <a:off x="1819896" y="2307431"/>
                  <a:ext cx="3803996" cy="1934170"/>
                  <a:chOff x="1713290" y="2180356"/>
                  <a:chExt cx="5866350" cy="2982789"/>
                </a:xfrm>
              </p:grpSpPr>
              <p:sp>
                <p:nvSpPr>
                  <p:cNvPr id="59" name="等腰三角形 58">
                    <a:extLst>
                      <a:ext uri="{FF2B5EF4-FFF2-40B4-BE49-F238E27FC236}">
                        <a16:creationId xmlns:a16="http://schemas.microsoft.com/office/drawing/2014/main" id="{20F43C0C-EB1C-40DA-A47F-082EE9B297F2}"/>
                      </a:ext>
                    </a:extLst>
                  </p:cNvPr>
                  <p:cNvSpPr/>
                  <p:nvPr/>
                </p:nvSpPr>
                <p:spPr>
                  <a:xfrm>
                    <a:off x="1963881" y="4210869"/>
                    <a:ext cx="4110687" cy="842963"/>
                  </a:xfrm>
                  <a:prstGeom prst="triangle">
                    <a:avLst>
                      <a:gd name="adj" fmla="val 97423"/>
                    </a:avLst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60" name="平行四边形 59">
                    <a:extLst>
                      <a:ext uri="{FF2B5EF4-FFF2-40B4-BE49-F238E27FC236}">
                        <a16:creationId xmlns:a16="http://schemas.microsoft.com/office/drawing/2014/main" id="{A2F0AD43-E8EE-4C4D-8C5D-9E552312E64A}"/>
                      </a:ext>
                    </a:extLst>
                  </p:cNvPr>
                  <p:cNvSpPr/>
                  <p:nvPr/>
                </p:nvSpPr>
                <p:spPr>
                  <a:xfrm rot="20877094">
                    <a:off x="1713290" y="2894317"/>
                    <a:ext cx="5866350" cy="1564481"/>
                  </a:xfrm>
                  <a:prstGeom prst="parallelogram">
                    <a:avLst>
                      <a:gd name="adj" fmla="val 112214"/>
                    </a:avLst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1" name="平行四边形 60">
                    <a:extLst>
                      <a:ext uri="{FF2B5EF4-FFF2-40B4-BE49-F238E27FC236}">
                        <a16:creationId xmlns:a16="http://schemas.microsoft.com/office/drawing/2014/main" id="{44D08331-793D-4664-A751-B3282D14169A}"/>
                      </a:ext>
                    </a:extLst>
                  </p:cNvPr>
                  <p:cNvSpPr/>
                  <p:nvPr/>
                </p:nvSpPr>
                <p:spPr>
                  <a:xfrm rot="18371288">
                    <a:off x="5229959" y="3379247"/>
                    <a:ext cx="2982789" cy="585007"/>
                  </a:xfrm>
                  <a:prstGeom prst="parallelogram">
                    <a:avLst>
                      <a:gd name="adj" fmla="val 103227"/>
                    </a:avLst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cxnSp>
              <p:nvCxnSpPr>
                <p:cNvPr id="56" name="直接箭头连接符 55">
                  <a:extLst>
                    <a:ext uri="{FF2B5EF4-FFF2-40B4-BE49-F238E27FC236}">
                      <a16:creationId xmlns:a16="http://schemas.microsoft.com/office/drawing/2014/main" id="{3D946CAB-CCFA-481E-8B96-1CE19DBBB9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971675" y="3415468"/>
                  <a:ext cx="3565387" cy="756482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箭头连接符 56">
                  <a:extLst>
                    <a:ext uri="{FF2B5EF4-FFF2-40B4-BE49-F238E27FC236}">
                      <a16:creationId xmlns:a16="http://schemas.microsoft.com/office/drawing/2014/main" id="{6E5D0AAC-81B3-4D59-A8E6-88BF81FB55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613100" y="2344174"/>
                  <a:ext cx="347860" cy="182716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箭头连接符 57">
                  <a:extLst>
                    <a:ext uri="{FF2B5EF4-FFF2-40B4-BE49-F238E27FC236}">
                      <a16:creationId xmlns:a16="http://schemas.microsoft.com/office/drawing/2014/main" id="{CF9E4ECF-02D2-4B89-9FE7-DF3A0C9937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503422" y="4149480"/>
                  <a:ext cx="478968" cy="66259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F5085D46-D9F4-43A1-8E0F-A224FA8E0D1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5340398"/>
                  </p:ext>
                </p:extLst>
              </p:nvPr>
            </p:nvGraphicFramePr>
            <p:xfrm>
              <a:off x="9705975" y="1997075"/>
              <a:ext cx="361950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26" name="Equation" r:id="rId16" imgW="152280" imgH="139680" progId="Equation.DSMT4">
                      <p:embed/>
                    </p:oleObj>
                  </mc:Choice>
                  <mc:Fallback>
                    <p:oleObj name="Equation" r:id="rId16" imgW="152280" imgH="139680" progId="Equation.DSMT4">
                      <p:embed/>
                      <p:pic>
                        <p:nvPicPr>
                          <p:cNvPr id="26" name="对象 25">
                            <a:extLst>
                              <a:ext uri="{FF2B5EF4-FFF2-40B4-BE49-F238E27FC236}">
                                <a16:creationId xmlns:a16="http://schemas.microsoft.com/office/drawing/2014/main" id="{685F45A2-7B66-4CF2-AEBE-820275FBB9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05975" y="1997075"/>
                            <a:ext cx="361950" cy="3349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BB788D56-E361-473F-BDC5-4AA5EA73F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43466"/>
              </p:ext>
            </p:extLst>
          </p:nvPr>
        </p:nvGraphicFramePr>
        <p:xfrm>
          <a:off x="3519056" y="2997967"/>
          <a:ext cx="37957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7" name="Equation" r:id="rId18" imgW="1828800" imgH="431640" progId="Equation.DSMT4">
                  <p:embed/>
                </p:oleObj>
              </mc:Choice>
              <mc:Fallback>
                <p:oleObj name="Equation" r:id="rId18" imgW="1828800" imgH="43164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0580CC94-B34A-4E73-BE55-D6F389873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056" y="2997967"/>
                        <a:ext cx="379571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D46C6FC8-01FB-46CB-B029-50E80CB33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45050"/>
              </p:ext>
            </p:extLst>
          </p:nvPr>
        </p:nvGraphicFramePr>
        <p:xfrm>
          <a:off x="1542618" y="4511245"/>
          <a:ext cx="39528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8" name="Equation" r:id="rId20" imgW="1904760" imgH="393480" progId="Equation.DSMT4">
                  <p:embed/>
                </p:oleObj>
              </mc:Choice>
              <mc:Fallback>
                <p:oleObj name="Equation" r:id="rId20" imgW="1904760" imgH="3934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BFC4708C-4716-4CB7-A106-87176F815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618" y="4511245"/>
                        <a:ext cx="3952875" cy="82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181A2A56-D901-451C-8302-61A4A3305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5349"/>
              </p:ext>
            </p:extLst>
          </p:nvPr>
        </p:nvGraphicFramePr>
        <p:xfrm>
          <a:off x="1541824" y="5351358"/>
          <a:ext cx="42687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9" name="Equation" r:id="rId22" imgW="2057400" imgH="393480" progId="Equation.DSMT4">
                  <p:embed/>
                </p:oleObj>
              </mc:Choice>
              <mc:Fallback>
                <p:oleObj name="Equation" r:id="rId22" imgW="2057400" imgH="39348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D46C6FC8-01FB-46CB-B029-50E80CB33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824" y="5351358"/>
                        <a:ext cx="4268787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64">
            <a:extLst>
              <a:ext uri="{FF2B5EF4-FFF2-40B4-BE49-F238E27FC236}">
                <a16:creationId xmlns:a16="http://schemas.microsoft.com/office/drawing/2014/main" id="{E4641BEB-43F9-42CF-A3C7-9FC6BFB1B77D}"/>
              </a:ext>
            </a:extLst>
          </p:cNvPr>
          <p:cNvSpPr/>
          <p:nvPr/>
        </p:nvSpPr>
        <p:spPr>
          <a:xfrm>
            <a:off x="7556141" y="305816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讨论</a:t>
            </a:r>
            <a:endParaRPr lang="zh-CN" altLang="en-US" sz="2800" dirty="0"/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55B6BE57-8A5C-443D-9720-5EE60C8D0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58610"/>
              </p:ext>
            </p:extLst>
          </p:nvPr>
        </p:nvGraphicFramePr>
        <p:xfrm>
          <a:off x="8553880" y="3077362"/>
          <a:ext cx="29829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0" name="Equation" r:id="rId24" imgW="1409400" imgH="241200" progId="Equation.DSMT4">
                  <p:embed/>
                </p:oleObj>
              </mc:Choice>
              <mc:Fallback>
                <p:oleObj name="Equation" r:id="rId24" imgW="1409400" imgH="24120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1E394E4F-FFB5-4D86-BA70-E67B6029C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880" y="3077362"/>
                        <a:ext cx="2982912" cy="512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>
            <a:extLst>
              <a:ext uri="{FF2B5EF4-FFF2-40B4-BE49-F238E27FC236}">
                <a16:creationId xmlns:a16="http://schemas.microsoft.com/office/drawing/2014/main" id="{3E49CC3C-DB5C-4BC9-B8B3-4CBA03087760}"/>
              </a:ext>
            </a:extLst>
          </p:cNvPr>
          <p:cNvSpPr txBox="1"/>
          <p:nvPr/>
        </p:nvSpPr>
        <p:spPr>
          <a:xfrm>
            <a:off x="8475302" y="3692961"/>
            <a:ext cx="3894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尖角附近，水平面上</a:t>
            </a: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FA58B6CC-5DB1-4479-A3A5-CB4EDF209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70071"/>
              </p:ext>
            </p:extLst>
          </p:nvPr>
        </p:nvGraphicFramePr>
        <p:xfrm>
          <a:off x="8291155" y="4229264"/>
          <a:ext cx="3760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1" name="Equation" r:id="rId26" imgW="1777680" imgH="253800" progId="Equation.DSMT4">
                  <p:embed/>
                </p:oleObj>
              </mc:Choice>
              <mc:Fallback>
                <p:oleObj name="Equation" r:id="rId26" imgW="1777680" imgH="2538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55B6BE57-8A5C-443D-9720-5EE60C8D0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155" y="4229264"/>
                        <a:ext cx="3760788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6005713F-8C7E-47B5-9558-083581423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99138"/>
              </p:ext>
            </p:extLst>
          </p:nvPr>
        </p:nvGraphicFramePr>
        <p:xfrm>
          <a:off x="8385518" y="4712808"/>
          <a:ext cx="8699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2" name="Equation" r:id="rId28" imgW="419040" imgH="393480" progId="Equation.DSMT4">
                  <p:embed/>
                </p:oleObj>
              </mc:Choice>
              <mc:Fallback>
                <p:oleObj name="Equation" r:id="rId28" imgW="419040" imgH="39348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181A2A56-D901-451C-8302-61A4A3305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518" y="4712808"/>
                        <a:ext cx="869950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AC9EB1DB-4630-4D5D-9325-AC468E18A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29522"/>
              </p:ext>
            </p:extLst>
          </p:nvPr>
        </p:nvGraphicFramePr>
        <p:xfrm>
          <a:off x="8609087" y="5252558"/>
          <a:ext cx="23907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3" name="Equation" r:id="rId30" imgW="1130040" imgH="419040" progId="Equation.DSMT4">
                  <p:embed/>
                </p:oleObj>
              </mc:Choice>
              <mc:Fallback>
                <p:oleObj name="Equation" r:id="rId30" imgW="1130040" imgH="41904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FA58B6CC-5DB1-4479-A3A5-CB4EDF209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87" y="5252558"/>
                        <a:ext cx="2390775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文本框 70">
            <a:extLst>
              <a:ext uri="{FF2B5EF4-FFF2-40B4-BE49-F238E27FC236}">
                <a16:creationId xmlns:a16="http://schemas.microsoft.com/office/drawing/2014/main" id="{F71AA6B9-FDB2-485E-A4D9-E4824AD70C11}"/>
              </a:ext>
            </a:extLst>
          </p:cNvPr>
          <p:cNvSpPr txBox="1"/>
          <p:nvPr/>
        </p:nvSpPr>
        <p:spPr>
          <a:xfrm>
            <a:off x="8486515" y="6031700"/>
            <a:ext cx="38940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/>
              <a:t>越小，电荷分布越密集</a:t>
            </a:r>
            <a:endParaRPr lang="en-US" altLang="zh-CN" sz="2400" dirty="0"/>
          </a:p>
          <a:p>
            <a:r>
              <a:rPr lang="zh-CN" altLang="en-US" sz="2400" dirty="0"/>
              <a:t>电场强度越大</a:t>
            </a:r>
          </a:p>
        </p:txBody>
      </p:sp>
    </p:spTree>
    <p:extLst>
      <p:ext uri="{BB962C8B-B14F-4D97-AF65-F5344CB8AC3E}">
        <p14:creationId xmlns:p14="http://schemas.microsoft.com/office/powerpoint/2010/main" val="27312607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1015495" y="962242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77013" y="1619211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8</a:t>
            </a:r>
            <a:endParaRPr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A0DEEF5-61E0-4214-9C8B-483C54BF5836}"/>
              </a:ext>
            </a:extLst>
          </p:cNvPr>
          <p:cNvSpPr/>
          <p:nvPr/>
        </p:nvSpPr>
        <p:spPr>
          <a:xfrm>
            <a:off x="2485235" y="1619211"/>
            <a:ext cx="87285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两无限大平行导体板，相距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/>
              <a:t>，两板间电势差为</a:t>
            </a:r>
            <a:r>
              <a:rPr lang="en-US" altLang="zh-CN" sz="2400" b="1" dirty="0"/>
              <a:t>V</a:t>
            </a:r>
            <a:r>
              <a:rPr lang="zh-CN" altLang="en-US" sz="2400" b="1" dirty="0"/>
              <a:t>，一板接地，求两板间的电势和电场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61B0345-1751-4EF9-87BD-5172EAC42116}"/>
              </a:ext>
            </a:extLst>
          </p:cNvPr>
          <p:cNvSpPr txBox="1"/>
          <p:nvPr/>
        </p:nvSpPr>
        <p:spPr>
          <a:xfrm>
            <a:off x="3461999" y="2645512"/>
            <a:ext cx="6929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建立直角坐标系，电势与</a:t>
            </a:r>
            <a:r>
              <a:rPr lang="en-US" altLang="zh-CN" sz="2400" dirty="0"/>
              <a:t>X, Y</a:t>
            </a:r>
            <a:r>
              <a:rPr lang="zh-CN" altLang="en-US" sz="2400" dirty="0"/>
              <a:t>均无关，通解形式为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C2671A4-D2A5-4925-9563-947C00FF8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05124"/>
              </p:ext>
            </p:extLst>
          </p:nvPr>
        </p:nvGraphicFramePr>
        <p:xfrm>
          <a:off x="3547221" y="3186112"/>
          <a:ext cx="1666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8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746916A-E5EE-4E80-8291-E89CA3D072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221" y="3186112"/>
                        <a:ext cx="166687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63863DF0-2BD6-44B9-B53E-8DB3F5DC9B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9178" y="2679660"/>
            <a:ext cx="2569972" cy="255912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72F6A9F-35D0-4D7C-9872-88967ABE6F53}"/>
              </a:ext>
            </a:extLst>
          </p:cNvPr>
          <p:cNvSpPr txBox="1"/>
          <p:nvPr/>
        </p:nvSpPr>
        <p:spPr>
          <a:xfrm>
            <a:off x="3461999" y="3750822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边界条件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6267E61-A02C-4297-A6F3-9386E428F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15722"/>
              </p:ext>
            </p:extLst>
          </p:nvPr>
        </p:nvGraphicFramePr>
        <p:xfrm>
          <a:off x="4158969" y="4958198"/>
          <a:ext cx="13954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9"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2F5AB06B-FA78-43C7-8923-D650AAA11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969" y="4958198"/>
                        <a:ext cx="1395412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20A0A29-7890-4561-AF35-B350DC7B6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11793"/>
              </p:ext>
            </p:extLst>
          </p:nvPr>
        </p:nvGraphicFramePr>
        <p:xfrm>
          <a:off x="4135438" y="4265613"/>
          <a:ext cx="1362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0"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7CA42CE6-AD04-41D6-997B-701660387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4265613"/>
                        <a:ext cx="1362075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左大括号 15">
            <a:extLst>
              <a:ext uri="{FF2B5EF4-FFF2-40B4-BE49-F238E27FC236}">
                <a16:creationId xmlns:a16="http://schemas.microsoft.com/office/drawing/2014/main" id="{D4630E04-3922-472D-8694-DCADD5F37C66}"/>
              </a:ext>
            </a:extLst>
          </p:cNvPr>
          <p:cNvSpPr/>
          <p:nvPr/>
        </p:nvSpPr>
        <p:spPr>
          <a:xfrm>
            <a:off x="3759389" y="4356246"/>
            <a:ext cx="399580" cy="1214727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D98B92FE-673D-4710-A50F-D8EC25DDF6F8}"/>
              </a:ext>
            </a:extLst>
          </p:cNvPr>
          <p:cNvSpPr/>
          <p:nvPr/>
        </p:nvSpPr>
        <p:spPr>
          <a:xfrm>
            <a:off x="5810250" y="4708020"/>
            <a:ext cx="571500" cy="340736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285EF65-D7F9-42C4-B5F7-B0F6AA3B9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481368"/>
              </p:ext>
            </p:extLst>
          </p:nvPr>
        </p:nvGraphicFramePr>
        <p:xfrm>
          <a:off x="7281022" y="4212487"/>
          <a:ext cx="1031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1" name="Equation" r:id="rId10" imgW="431640" imgH="609480" progId="Equation.DSMT4">
                  <p:embed/>
                </p:oleObj>
              </mc:Choice>
              <mc:Fallback>
                <p:oleObj name="Equation" r:id="rId10" imgW="431640" imgH="609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C2671A4-D2A5-4925-9563-947C00FF8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022" y="4212487"/>
                        <a:ext cx="1031875" cy="145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左大括号 18">
            <a:extLst>
              <a:ext uri="{FF2B5EF4-FFF2-40B4-BE49-F238E27FC236}">
                <a16:creationId xmlns:a16="http://schemas.microsoft.com/office/drawing/2014/main" id="{CD3386D2-5D3F-40F9-BE4D-E6E76ECEF44C}"/>
              </a:ext>
            </a:extLst>
          </p:cNvPr>
          <p:cNvSpPr/>
          <p:nvPr/>
        </p:nvSpPr>
        <p:spPr>
          <a:xfrm>
            <a:off x="6806082" y="4265613"/>
            <a:ext cx="399580" cy="1214727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195AA9E-BD21-4840-8E2F-B39850732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67011"/>
              </p:ext>
            </p:extLst>
          </p:nvPr>
        </p:nvGraphicFramePr>
        <p:xfrm>
          <a:off x="9339828" y="4356246"/>
          <a:ext cx="12128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2" name="Equation" r:id="rId12" imgW="507960" imgH="393480" progId="Equation.DSMT4">
                  <p:embed/>
                </p:oleObj>
              </mc:Choice>
              <mc:Fallback>
                <p:oleObj name="Equation" r:id="rId12" imgW="50796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C2671A4-D2A5-4925-9563-947C00FF8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9828" y="4356246"/>
                        <a:ext cx="1212850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434E8A7-7CF6-4F88-989E-B97583B55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34726"/>
              </p:ext>
            </p:extLst>
          </p:nvPr>
        </p:nvGraphicFramePr>
        <p:xfrm>
          <a:off x="3658346" y="5723277"/>
          <a:ext cx="413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3" name="Equation" r:id="rId14" imgW="1714320" imgH="393480" progId="Equation.DSMT4">
                  <p:embed/>
                </p:oleObj>
              </mc:Choice>
              <mc:Fallback>
                <p:oleObj name="Equation" r:id="rId14" imgW="171432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95AFEEF-6A7E-42A5-9750-45E30479D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346" y="5723277"/>
                        <a:ext cx="4138613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6164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26426E5-2D78-4686-9BBC-9A3D2ED4397E}"/>
              </a:ext>
            </a:extLst>
          </p:cNvPr>
          <p:cNvSpPr txBox="1"/>
          <p:nvPr/>
        </p:nvSpPr>
        <p:spPr>
          <a:xfrm>
            <a:off x="997566" y="271959"/>
            <a:ext cx="270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应用举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4588BCD-AA39-4761-B61B-367847221963}"/>
              </a:ext>
            </a:extLst>
          </p:cNvPr>
          <p:cNvSpPr/>
          <p:nvPr/>
        </p:nvSpPr>
        <p:spPr>
          <a:xfrm>
            <a:off x="1330509" y="860983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9</a:t>
            </a:r>
            <a:endParaRPr lang="zh-CN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647B825-DEF4-416E-A634-C407FCC456D4}"/>
              </a:ext>
            </a:extLst>
          </p:cNvPr>
          <p:cNvSpPr/>
          <p:nvPr/>
        </p:nvSpPr>
        <p:spPr>
          <a:xfrm>
            <a:off x="2574883" y="860983"/>
            <a:ext cx="87285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一对接地半无限大平板，间距为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，左端有一极板电势为</a:t>
            </a:r>
            <a:r>
              <a:rPr lang="en-US" altLang="zh-CN" sz="2400" b="1" dirty="0"/>
              <a:t>V</a:t>
            </a:r>
            <a:r>
              <a:rPr lang="zh-CN" altLang="en-US" sz="2400" b="1" dirty="0"/>
              <a:t>，求两平行板之间的电势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84B4BB5-312D-4D1E-8B04-553980EBDE46}"/>
              </a:ext>
            </a:extLst>
          </p:cNvPr>
          <p:cNvSpPr txBox="1"/>
          <p:nvPr/>
        </p:nvSpPr>
        <p:spPr>
          <a:xfrm>
            <a:off x="3829553" y="1819339"/>
            <a:ext cx="6929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建立直角坐标系，电势与</a:t>
            </a:r>
            <a:r>
              <a:rPr lang="en-US" altLang="zh-CN" sz="2400" dirty="0"/>
              <a:t>Z</a:t>
            </a:r>
            <a:r>
              <a:rPr lang="zh-CN" altLang="en-US" sz="2400" dirty="0"/>
              <a:t>无关，通解形式为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BAE9325-5E35-448B-BEB6-215417E5CD51}"/>
              </a:ext>
            </a:extLst>
          </p:cNvPr>
          <p:cNvGrpSpPr/>
          <p:nvPr/>
        </p:nvGrpSpPr>
        <p:grpSpPr>
          <a:xfrm>
            <a:off x="358662" y="2133393"/>
            <a:ext cx="3231494" cy="2483058"/>
            <a:chOff x="475202" y="2644588"/>
            <a:chExt cx="3231494" cy="2483058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735278F4-591C-4D25-8D03-C3338954E31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5202" y="2708862"/>
              <a:ext cx="3231494" cy="2418784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7655FFE-D3EF-4AE0-9AEC-B6B688A20628}"/>
                </a:ext>
              </a:extLst>
            </p:cNvPr>
            <p:cNvSpPr txBox="1"/>
            <p:nvPr/>
          </p:nvSpPr>
          <p:spPr>
            <a:xfrm>
              <a:off x="3137648" y="4258235"/>
              <a:ext cx="358588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D44CACDC-03BC-4D8B-8AC8-D128326C58A2}"/>
                </a:ext>
              </a:extLst>
            </p:cNvPr>
            <p:cNvSpPr txBox="1"/>
            <p:nvPr/>
          </p:nvSpPr>
          <p:spPr>
            <a:xfrm>
              <a:off x="1169144" y="2644588"/>
              <a:ext cx="358588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3E6FE47C-8947-4D6D-A7B6-B8BE403DEBB1}"/>
                </a:ext>
              </a:extLst>
            </p:cNvPr>
            <p:cNvSpPr txBox="1"/>
            <p:nvPr/>
          </p:nvSpPr>
          <p:spPr>
            <a:xfrm>
              <a:off x="475202" y="4356847"/>
              <a:ext cx="358588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8663E0F-FC24-4CD3-8BE0-FE610F446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05338"/>
              </p:ext>
            </p:extLst>
          </p:nvPr>
        </p:nvGraphicFramePr>
        <p:xfrm>
          <a:off x="4186878" y="2249128"/>
          <a:ext cx="65420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0" name="Equation" r:id="rId4" imgW="2743200" imgH="279360" progId="Equation.DSMT4">
                  <p:embed/>
                </p:oleObj>
              </mc:Choice>
              <mc:Fallback>
                <p:oleObj name="Equation" r:id="rId4" imgW="2743200" imgH="279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48101DB-9F90-4D46-84E6-DE25A46E0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878" y="2249128"/>
                        <a:ext cx="6542088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1A751651-4399-4626-AA4F-E905B8B50A19}"/>
              </a:ext>
            </a:extLst>
          </p:cNvPr>
          <p:cNvSpPr txBox="1"/>
          <p:nvPr/>
        </p:nvSpPr>
        <p:spPr>
          <a:xfrm>
            <a:off x="4186878" y="2871996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边界条件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CBA4E8E-EC1E-4369-B537-C028A15F3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30996"/>
              </p:ext>
            </p:extLst>
          </p:nvPr>
        </p:nvGraphicFramePr>
        <p:xfrm>
          <a:off x="4351033" y="3320317"/>
          <a:ext cx="13620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1" name="Equation" r:id="rId6" imgW="558720" imgH="279360" progId="Equation.DSMT4">
                  <p:embed/>
                </p:oleObj>
              </mc:Choice>
              <mc:Fallback>
                <p:oleObj name="Equation" r:id="rId6" imgW="558720" imgH="2793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20A0A29-7890-4561-AF35-B350DC7B6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033" y="3320317"/>
                        <a:ext cx="1362075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207F0D8-54AA-4DB6-BC82-7B5286A79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74112"/>
              </p:ext>
            </p:extLst>
          </p:nvPr>
        </p:nvGraphicFramePr>
        <p:xfrm>
          <a:off x="4340519" y="3955183"/>
          <a:ext cx="13620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2" name="Equation" r:id="rId8" imgW="558720" imgH="279360" progId="Equation.DSMT4">
                  <p:embed/>
                </p:oleObj>
              </mc:Choice>
              <mc:Fallback>
                <p:oleObj name="Equation" r:id="rId8" imgW="558720" imgH="2793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CBA4E8E-EC1E-4369-B537-C028A15F3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519" y="3955183"/>
                        <a:ext cx="1362075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190E364-2000-4A2A-AC32-409DBD556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645376"/>
              </p:ext>
            </p:extLst>
          </p:nvPr>
        </p:nvGraphicFramePr>
        <p:xfrm>
          <a:off x="8927373" y="5100780"/>
          <a:ext cx="14239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3"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207F0D8-54AA-4DB6-BC82-7B5286A79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7373" y="5100780"/>
                        <a:ext cx="1423988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9F47BC2-9085-4438-9A8C-EB7506611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12990"/>
              </p:ext>
            </p:extLst>
          </p:nvPr>
        </p:nvGraphicFramePr>
        <p:xfrm>
          <a:off x="4351033" y="4506056"/>
          <a:ext cx="16398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4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64E8EA59-7CA8-47A4-B083-0E2FE2C08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033" y="4506056"/>
                        <a:ext cx="1639888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左大括号 20">
            <a:extLst>
              <a:ext uri="{FF2B5EF4-FFF2-40B4-BE49-F238E27FC236}">
                <a16:creationId xmlns:a16="http://schemas.microsoft.com/office/drawing/2014/main" id="{9B43364B-BA67-4B57-A4B4-18A398AEA4CF}"/>
              </a:ext>
            </a:extLst>
          </p:cNvPr>
          <p:cNvSpPr/>
          <p:nvPr/>
        </p:nvSpPr>
        <p:spPr>
          <a:xfrm>
            <a:off x="3935343" y="3333661"/>
            <a:ext cx="399580" cy="1785170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左大括号 21">
            <a:extLst>
              <a:ext uri="{FF2B5EF4-FFF2-40B4-BE49-F238E27FC236}">
                <a16:creationId xmlns:a16="http://schemas.microsoft.com/office/drawing/2014/main" id="{1115F0D6-2C97-4ABA-B4BA-070C4C479D35}"/>
              </a:ext>
            </a:extLst>
          </p:cNvPr>
          <p:cNvSpPr/>
          <p:nvPr/>
        </p:nvSpPr>
        <p:spPr>
          <a:xfrm>
            <a:off x="6895771" y="3414660"/>
            <a:ext cx="542033" cy="1555910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id="{A1D0F852-9471-4C4E-9957-73D199CCA79C}"/>
              </a:ext>
            </a:extLst>
          </p:cNvPr>
          <p:cNvSpPr/>
          <p:nvPr/>
        </p:nvSpPr>
        <p:spPr>
          <a:xfrm>
            <a:off x="6063514" y="4356440"/>
            <a:ext cx="571500" cy="340736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76BF1D6-36E7-4CD1-896D-2D2B80BFF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329618"/>
              </p:ext>
            </p:extLst>
          </p:nvPr>
        </p:nvGraphicFramePr>
        <p:xfrm>
          <a:off x="7437805" y="3412730"/>
          <a:ext cx="960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5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CBA4E8E-EC1E-4369-B537-C028A15F3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805" y="3412730"/>
                        <a:ext cx="960437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3E98AB0-CDDE-47A1-A0A9-72E7A3560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20096"/>
              </p:ext>
            </p:extLst>
          </p:nvPr>
        </p:nvGraphicFramePr>
        <p:xfrm>
          <a:off x="7437805" y="3918628"/>
          <a:ext cx="15176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6" name="Equation" r:id="rId16" imgW="622080" imgH="177480" progId="Equation.DSMT4">
                  <p:embed/>
                </p:oleObj>
              </mc:Choice>
              <mc:Fallback>
                <p:oleObj name="Equation" r:id="rId16" imgW="622080" imgH="177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76BF1D6-36E7-4CD1-896D-2D2B80BFF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805" y="3918628"/>
                        <a:ext cx="1517650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D42F74E-969B-421B-BFE3-B5A9DC501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09879"/>
              </p:ext>
            </p:extLst>
          </p:nvPr>
        </p:nvGraphicFramePr>
        <p:xfrm>
          <a:off x="9167425" y="3657791"/>
          <a:ext cx="11763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7" name="Equation" r:id="rId18" imgW="482400" imgH="393480" progId="Equation.DSMT4">
                  <p:embed/>
                </p:oleObj>
              </mc:Choice>
              <mc:Fallback>
                <p:oleObj name="Equation" r:id="rId18" imgW="48240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23E98AB0-CDDE-47A1-A0A9-72E7A3560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425" y="3657791"/>
                        <a:ext cx="1176337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00678EB-238D-4549-8370-348F6706F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15347"/>
              </p:ext>
            </p:extLst>
          </p:nvPr>
        </p:nvGraphicFramePr>
        <p:xfrm>
          <a:off x="7437804" y="4520961"/>
          <a:ext cx="9286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8" name="Equation" r:id="rId20" imgW="380880" imgH="177480" progId="Equation.DSMT4">
                  <p:embed/>
                </p:oleObj>
              </mc:Choice>
              <mc:Fallback>
                <p:oleObj name="Equation" r:id="rId20" imgW="380880" imgH="177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76BF1D6-36E7-4CD1-896D-2D2B80BFF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804" y="4520961"/>
                        <a:ext cx="928687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B9C894B-4BD8-437B-9DC6-2E2B64ABF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311447"/>
              </p:ext>
            </p:extLst>
          </p:nvPr>
        </p:nvGraphicFramePr>
        <p:xfrm>
          <a:off x="3888609" y="5157992"/>
          <a:ext cx="43307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9" name="Equation" r:id="rId22" imgW="1815840" imgH="444240" progId="Equation.DSMT4">
                  <p:embed/>
                </p:oleObj>
              </mc:Choice>
              <mc:Fallback>
                <p:oleObj name="Equation" r:id="rId22" imgW="1815840" imgH="4442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8663E0F-FC24-4CD3-8BE0-FE610F446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609" y="5157992"/>
                        <a:ext cx="4330700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42092B5-C760-48B1-BF29-D88DCC8AF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20742"/>
              </p:ext>
            </p:extLst>
          </p:nvPr>
        </p:nvGraphicFramePr>
        <p:xfrm>
          <a:off x="8810513" y="5575221"/>
          <a:ext cx="27860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0" name="Equation" r:id="rId24" imgW="1168200" imgH="419040" progId="Equation.DSMT4">
                  <p:embed/>
                </p:oleObj>
              </mc:Choice>
              <mc:Fallback>
                <p:oleObj name="Equation" r:id="rId24" imgW="1168200" imgH="4190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B9C894B-4BD8-437B-9DC6-2E2B64ABF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513" y="5575221"/>
                        <a:ext cx="2786063" cy="100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3FF6C8EB-8576-4449-B950-8AF1FFE58CD2}"/>
              </a:ext>
            </a:extLst>
          </p:cNvPr>
          <p:cNvSpPr/>
          <p:nvPr/>
        </p:nvSpPr>
        <p:spPr>
          <a:xfrm>
            <a:off x="3872590" y="6148370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思考，具体什么分布形式？</a:t>
            </a:r>
          </a:p>
        </p:txBody>
      </p:sp>
    </p:spTree>
    <p:extLst>
      <p:ext uri="{BB962C8B-B14F-4D97-AF65-F5344CB8AC3E}">
        <p14:creationId xmlns:p14="http://schemas.microsoft.com/office/powerpoint/2010/main" val="498492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EC96C3FE-B3F7-40F9-BCF1-94519D727F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6229" y="4331192"/>
            <a:ext cx="3996696" cy="252680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4606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拉普拉斯方程通解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57E6032-58B5-4AA9-B887-FCF0557EF880}"/>
              </a:ext>
            </a:extLst>
          </p:cNvPr>
          <p:cNvSpPr txBox="1"/>
          <p:nvPr/>
        </p:nvSpPr>
        <p:spPr>
          <a:xfrm>
            <a:off x="1918855" y="1922920"/>
            <a:ext cx="417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球坐标系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1CB49A8-7269-47A7-BB35-3480B3803A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5018" y="175256"/>
            <a:ext cx="3616253" cy="3253744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D22D99C-1839-4261-860E-258D2ABD1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93112"/>
              </p:ext>
            </p:extLst>
          </p:nvPr>
        </p:nvGraphicFramePr>
        <p:xfrm>
          <a:off x="886908" y="2410683"/>
          <a:ext cx="7298105" cy="218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9" name="Equation" r:id="rId5" imgW="3060360" imgH="914400" progId="Equation.DSMT4">
                  <p:embed/>
                </p:oleObj>
              </mc:Choice>
              <mc:Fallback>
                <p:oleObj name="Equation" r:id="rId5" imgW="3060360" imgH="9144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3CCEDDE-FCED-4B54-984E-27635F487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08" y="2410683"/>
                        <a:ext cx="7298105" cy="2186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0DCAD7E5-6955-4808-A944-7343493CA6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2355" y="4810778"/>
            <a:ext cx="5336567" cy="106354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E5CA222-0153-4817-AE4B-D6DB959CC130}"/>
              </a:ext>
            </a:extLst>
          </p:cNvPr>
          <p:cNvSpPr txBox="1"/>
          <p:nvPr/>
        </p:nvSpPr>
        <p:spPr>
          <a:xfrm>
            <a:off x="2342719" y="5874327"/>
            <a:ext cx="2529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勒让德函数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160940F-3EA7-4F75-A545-0E7DCAEFE873}"/>
              </a:ext>
            </a:extLst>
          </p:cNvPr>
          <p:cNvSpPr txBox="1"/>
          <p:nvPr/>
        </p:nvSpPr>
        <p:spPr>
          <a:xfrm>
            <a:off x="2342718" y="6335992"/>
            <a:ext cx="4977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若有对称性，如何简化？</a:t>
            </a:r>
          </a:p>
        </p:txBody>
      </p:sp>
    </p:spTree>
    <p:extLst>
      <p:ext uri="{BB962C8B-B14F-4D97-AF65-F5344CB8AC3E}">
        <p14:creationId xmlns:p14="http://schemas.microsoft.com/office/powerpoint/2010/main" val="8057933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9434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空间中含有自由电荷，且自由电荷真空中电势已知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9E38C9B-21C9-48FA-A206-89200C5D9EA5}"/>
              </a:ext>
            </a:extLst>
          </p:cNvPr>
          <p:cNvGrpSpPr/>
          <p:nvPr/>
        </p:nvGrpSpPr>
        <p:grpSpPr>
          <a:xfrm>
            <a:off x="1947354" y="1698041"/>
            <a:ext cx="8728538" cy="577256"/>
            <a:chOff x="2153542" y="4837820"/>
            <a:chExt cx="8728538" cy="57725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F1CDF4C-ED48-407F-84C6-EF3CEFAEDEF8}"/>
                </a:ext>
              </a:extLst>
            </p:cNvPr>
            <p:cNvSpPr/>
            <p:nvPr/>
          </p:nvSpPr>
          <p:spPr>
            <a:xfrm>
              <a:off x="2153542" y="4917041"/>
              <a:ext cx="872853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/>
                <a:t>若所求区域为单一均匀介质，则区域内电势把      换成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B2A677E8-E8E8-46B9-84DB-3B3BE4AED3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525231"/>
                </p:ext>
              </p:extLst>
            </p:nvPr>
          </p:nvGraphicFramePr>
          <p:xfrm>
            <a:off x="8407025" y="4837820"/>
            <a:ext cx="414244" cy="57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9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64" name="对象 63">
                          <a:extLst>
                            <a:ext uri="{FF2B5EF4-FFF2-40B4-BE49-F238E27FC236}">
                              <a16:creationId xmlns:a16="http://schemas.microsoft.com/office/drawing/2014/main" id="{181A2A56-D901-451C-8302-61A4A33051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7025" y="4837820"/>
                          <a:ext cx="414244" cy="5772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20AF1D93-80B3-4A87-A26B-DCDDD1A977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671177"/>
                </p:ext>
              </p:extLst>
            </p:nvPr>
          </p:nvGraphicFramePr>
          <p:xfrm>
            <a:off x="9513257" y="4957832"/>
            <a:ext cx="342900" cy="380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0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B2A677E8-E8E8-46B9-84DB-3B3BE4AED3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3257" y="4957832"/>
                          <a:ext cx="342900" cy="380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34A937E0-C1AA-4A5B-BA38-56F26E7350DC}"/>
              </a:ext>
            </a:extLst>
          </p:cNvPr>
          <p:cNvSpPr/>
          <p:nvPr/>
        </p:nvSpPr>
        <p:spPr>
          <a:xfrm>
            <a:off x="1947354" y="2354518"/>
            <a:ext cx="93274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若所求区域为分区均匀介质，则不同介质交接面上有束缚面电荷，则区域</a:t>
            </a:r>
            <a:r>
              <a:rPr lang="en-US" altLang="zh-CN" sz="2400" b="1" dirty="0"/>
              <a:t>V</a:t>
            </a:r>
            <a:r>
              <a:rPr lang="zh-CN" altLang="en-US" sz="2400" b="1" dirty="0"/>
              <a:t>中电势可表示为自由电荷和面束缚电荷各自产生电势的和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3F1F36B-3141-45E5-B133-305ADAE01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90506"/>
              </p:ext>
            </p:extLst>
          </p:nvPr>
        </p:nvGraphicFramePr>
        <p:xfrm>
          <a:off x="2024720" y="3261693"/>
          <a:ext cx="1530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1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2A677E8-E8E8-46B9-84DB-3B3BE4AED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720" y="3261693"/>
                        <a:ext cx="1530350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2E66032-08DB-46A3-9018-6D5CC4F28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81713"/>
              </p:ext>
            </p:extLst>
          </p:nvPr>
        </p:nvGraphicFramePr>
        <p:xfrm>
          <a:off x="2999304" y="4013912"/>
          <a:ext cx="13382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2"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3F1F36B-3141-45E5-B133-305ADAE01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304" y="4013912"/>
                        <a:ext cx="1338263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4E6BDDE-268C-4EEC-9B5D-067C7E8F5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06484"/>
              </p:ext>
            </p:extLst>
          </p:nvPr>
        </p:nvGraphicFramePr>
        <p:xfrm>
          <a:off x="5070198" y="4013912"/>
          <a:ext cx="12414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3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2E66032-08DB-46A3-9018-6D5CC4F28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198" y="4013912"/>
                        <a:ext cx="1241425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5F399725-4AD5-4A8D-87DD-8996F607D313}"/>
              </a:ext>
            </a:extLst>
          </p:cNvPr>
          <p:cNvSpPr/>
          <p:nvPr/>
        </p:nvSpPr>
        <p:spPr>
          <a:xfrm>
            <a:off x="1947354" y="4087086"/>
            <a:ext cx="912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即使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DE72BABF-9AAB-4144-9FD6-54BE4E9ED90C}"/>
              </a:ext>
            </a:extLst>
          </p:cNvPr>
          <p:cNvGrpSpPr/>
          <p:nvPr/>
        </p:nvGrpSpPr>
        <p:grpSpPr>
          <a:xfrm>
            <a:off x="1947354" y="4871054"/>
            <a:ext cx="3580025" cy="830997"/>
            <a:chOff x="6664621" y="4087086"/>
            <a:chExt cx="3580025" cy="830997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499E605-65D2-4362-91A2-F6DE1DE5F5CD}"/>
                </a:ext>
              </a:extLst>
            </p:cNvPr>
            <p:cNvSpPr/>
            <p:nvPr/>
          </p:nvSpPr>
          <p:spPr>
            <a:xfrm>
              <a:off x="6664621" y="4087086"/>
              <a:ext cx="3580025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/>
                <a:t>仍可用拉普拉斯方程求解，但边值关系用</a:t>
              </a: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9A28F1F1-BE6F-431B-94A2-2F4D524E6D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110047"/>
                </p:ext>
              </p:extLst>
            </p:nvPr>
          </p:nvGraphicFramePr>
          <p:xfrm>
            <a:off x="8638677" y="4500570"/>
            <a:ext cx="350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4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B3F1F36B-3141-45E5-B133-305ADAE013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8677" y="4500570"/>
                          <a:ext cx="350838" cy="4175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9028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930542" y="239603"/>
            <a:ext cx="7121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空间中含有自由电荷，但自由电荷电势已知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8141EB2-AA61-4994-B30D-2F36F57E7A9D}"/>
              </a:ext>
            </a:extLst>
          </p:cNvPr>
          <p:cNvSpPr/>
          <p:nvPr/>
        </p:nvSpPr>
        <p:spPr>
          <a:xfrm>
            <a:off x="1177367" y="808021"/>
            <a:ext cx="941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0</a:t>
            </a:r>
            <a:endParaRPr lang="zh-CN" altLang="en-US" sz="2800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A8BC784-6964-47CB-A78B-4C5A11DD0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58988"/>
              </p:ext>
            </p:extLst>
          </p:nvPr>
        </p:nvGraphicFramePr>
        <p:xfrm>
          <a:off x="2381969" y="2188426"/>
          <a:ext cx="17224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1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3F1F36B-3141-45E5-B133-305ADAE01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969" y="2188426"/>
                        <a:ext cx="1722437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>
            <a:extLst>
              <a:ext uri="{FF2B5EF4-FFF2-40B4-BE49-F238E27FC236}">
                <a16:creationId xmlns:a16="http://schemas.microsoft.com/office/drawing/2014/main" id="{29ADC0BC-24EF-4A05-84C2-DCDBCEC8B202}"/>
              </a:ext>
            </a:extLst>
          </p:cNvPr>
          <p:cNvSpPr/>
          <p:nvPr/>
        </p:nvSpPr>
        <p:spPr>
          <a:xfrm>
            <a:off x="264402" y="2984881"/>
            <a:ext cx="2079812" cy="207981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EF9DE85-3B1F-45A2-8F62-1B394EF75EB6}"/>
              </a:ext>
            </a:extLst>
          </p:cNvPr>
          <p:cNvSpPr/>
          <p:nvPr/>
        </p:nvSpPr>
        <p:spPr>
          <a:xfrm>
            <a:off x="1304308" y="4001927"/>
            <a:ext cx="45719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7093181-1AC7-461F-8EF7-70428E8D8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99133"/>
              </p:ext>
            </p:extLst>
          </p:nvPr>
        </p:nvGraphicFramePr>
        <p:xfrm>
          <a:off x="879305" y="3534931"/>
          <a:ext cx="475131" cy="53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2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EEE3428-5615-4A00-B573-F35AFF1CD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05" y="3534931"/>
                        <a:ext cx="475131" cy="533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9A2F9A4-E37C-41C6-8808-968B634C0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30453"/>
              </p:ext>
            </p:extLst>
          </p:nvPr>
        </p:nvGraphicFramePr>
        <p:xfrm>
          <a:off x="1555002" y="3246799"/>
          <a:ext cx="4143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A8BC784-6964-47CB-A78B-4C5A11DD0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002" y="3246799"/>
                        <a:ext cx="414337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16A8C9B-082A-4B00-BE4C-C2BD161B5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46214"/>
              </p:ext>
            </p:extLst>
          </p:nvPr>
        </p:nvGraphicFramePr>
        <p:xfrm>
          <a:off x="431630" y="2473419"/>
          <a:ext cx="447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4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9A2F9A4-E37C-41C6-8808-968B634C0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30" y="2473419"/>
                        <a:ext cx="447675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ED80628-5597-4E45-8144-A9FE2196F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984352"/>
              </p:ext>
            </p:extLst>
          </p:nvPr>
        </p:nvGraphicFramePr>
        <p:xfrm>
          <a:off x="2353257" y="2684453"/>
          <a:ext cx="23939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5" name="Equation" r:id="rId11" imgW="952200" imgH="419040" progId="Equation.DSMT4">
                  <p:embed/>
                </p:oleObj>
              </mc:Choice>
              <mc:Fallback>
                <p:oleObj name="Equation" r:id="rId11" imgW="95220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A8BC784-6964-47CB-A78B-4C5A11DD0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257" y="2684453"/>
                        <a:ext cx="2393950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B8DBC2C-97D1-4F81-8A5A-B0493D277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400386"/>
              </p:ext>
            </p:extLst>
          </p:nvPr>
        </p:nvGraphicFramePr>
        <p:xfrm>
          <a:off x="2408631" y="3838481"/>
          <a:ext cx="12731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6" name="Equation" r:id="rId13" imgW="507960" imgH="253800" progId="Equation.DSMT4">
                  <p:embed/>
                </p:oleObj>
              </mc:Choice>
              <mc:Fallback>
                <p:oleObj name="Equation" r:id="rId13" imgW="50796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4E6BDDE-268C-4EEC-9B5D-067C7E8F5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631" y="3838481"/>
                        <a:ext cx="1273175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82A4681-2640-46DE-9EAE-57B299DBC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1901"/>
              </p:ext>
            </p:extLst>
          </p:nvPr>
        </p:nvGraphicFramePr>
        <p:xfrm>
          <a:off x="2444863" y="4504772"/>
          <a:ext cx="13049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7" name="Equation" r:id="rId15" imgW="520560" imgH="253800" progId="Equation.DSMT4">
                  <p:embed/>
                </p:oleObj>
              </mc:Choice>
              <mc:Fallback>
                <p:oleObj name="Equation" r:id="rId15" imgW="52056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B8DBC2C-97D1-4F81-8A5A-B0493D277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863" y="4504772"/>
                        <a:ext cx="1304925" cy="63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047A6665-3C1B-4CEE-AC1D-E6781520D83C}"/>
              </a:ext>
            </a:extLst>
          </p:cNvPr>
          <p:cNvGrpSpPr/>
          <p:nvPr/>
        </p:nvGrpSpPr>
        <p:grpSpPr>
          <a:xfrm>
            <a:off x="4709452" y="1686474"/>
            <a:ext cx="7168811" cy="550863"/>
            <a:chOff x="396421" y="3492768"/>
            <a:chExt cx="7168811" cy="550863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016C13E0-FD57-4618-9832-09B3701E77E7}"/>
                </a:ext>
              </a:extLst>
            </p:cNvPr>
            <p:cNvSpPr txBox="1"/>
            <p:nvPr/>
          </p:nvSpPr>
          <p:spPr>
            <a:xfrm>
              <a:off x="396421" y="3492768"/>
              <a:ext cx="71688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建立球坐标系该问题有球对称性，与         均无关</a:t>
              </a: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4DFDF1CC-0EE9-4793-A308-D196467611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62575" y="3492768"/>
            <a:ext cx="733425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98" name="Equation" r:id="rId17" imgW="266400" imgH="203040" progId="Equation.DSMT4">
                    <p:embed/>
                  </p:oleObj>
                </mc:Choice>
                <mc:Fallback>
                  <p:oleObj name="Equation" r:id="rId17" imgW="26640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0534D895-0DFB-43AB-B6CB-4692E52FF2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2575" y="3492768"/>
                          <a:ext cx="733425" cy="550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92E7F5F-FAFE-432C-9B9D-B5510F465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249409"/>
              </p:ext>
            </p:extLst>
          </p:nvPr>
        </p:nvGraphicFramePr>
        <p:xfrm>
          <a:off x="8712471" y="2040257"/>
          <a:ext cx="16922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9" name="Equation" r:id="rId19" imgW="672840" imgH="393480" progId="Equation.DSMT4">
                  <p:embed/>
                </p:oleObj>
              </mc:Choice>
              <mc:Fallback>
                <p:oleObj name="Equation" r:id="rId19" imgW="67284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652C4F5-E31C-44B9-B5BC-FBD606816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471" y="2040257"/>
                        <a:ext cx="1692275" cy="992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C93EF71-C1AD-4870-B3B5-064394A3A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74142"/>
              </p:ext>
            </p:extLst>
          </p:nvPr>
        </p:nvGraphicFramePr>
        <p:xfrm>
          <a:off x="5148762" y="1966026"/>
          <a:ext cx="293846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0" name="Equation" r:id="rId21" imgW="1168200" imgH="419040" progId="Equation.DSMT4">
                  <p:embed/>
                </p:oleObj>
              </mc:Choice>
              <mc:Fallback>
                <p:oleObj name="Equation" r:id="rId21" imgW="116820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ED80628-5597-4E45-8144-A9FE2196F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762" y="1966026"/>
                        <a:ext cx="2938463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F32AB5B2-E27A-4D42-A172-3C62319239D1}"/>
              </a:ext>
            </a:extLst>
          </p:cNvPr>
          <p:cNvSpPr txBox="1"/>
          <p:nvPr/>
        </p:nvSpPr>
        <p:spPr>
          <a:xfrm>
            <a:off x="3716851" y="4201753"/>
            <a:ext cx="1635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边界条件</a:t>
            </a:r>
          </a:p>
        </p:txBody>
      </p:sp>
      <p:sp>
        <p:nvSpPr>
          <p:cNvPr id="27" name="左大括号 26">
            <a:extLst>
              <a:ext uri="{FF2B5EF4-FFF2-40B4-BE49-F238E27FC236}">
                <a16:creationId xmlns:a16="http://schemas.microsoft.com/office/drawing/2014/main" id="{EA22F343-C401-40A3-9C7D-94B3B2E00636}"/>
              </a:ext>
            </a:extLst>
          </p:cNvPr>
          <p:cNvSpPr/>
          <p:nvPr/>
        </p:nvSpPr>
        <p:spPr>
          <a:xfrm>
            <a:off x="5223393" y="3213856"/>
            <a:ext cx="399580" cy="2531895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5798E229-9D6D-4D42-BE86-8B70BF4DEE03}"/>
              </a:ext>
            </a:extLst>
          </p:cNvPr>
          <p:cNvGrpSpPr/>
          <p:nvPr/>
        </p:nvGrpSpPr>
        <p:grpSpPr>
          <a:xfrm>
            <a:off x="2182849" y="782940"/>
            <a:ext cx="9764089" cy="1250408"/>
            <a:chOff x="2360671" y="1742001"/>
            <a:chExt cx="9764089" cy="1250408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484099E7-9599-4F41-A2CE-605312732814}"/>
                </a:ext>
              </a:extLst>
            </p:cNvPr>
            <p:cNvGrpSpPr/>
            <p:nvPr/>
          </p:nvGrpSpPr>
          <p:grpSpPr>
            <a:xfrm>
              <a:off x="2360671" y="1750600"/>
              <a:ext cx="9764089" cy="1241809"/>
              <a:chOff x="2360671" y="2458463"/>
              <a:chExt cx="9764089" cy="1241809"/>
            </a:xfrm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1EDC9D4-08C0-4A08-94A9-986E3069A0CC}"/>
                  </a:ext>
                </a:extLst>
              </p:cNvPr>
              <p:cNvSpPr/>
              <p:nvPr/>
            </p:nvSpPr>
            <p:spPr>
              <a:xfrm>
                <a:off x="2360671" y="2499943"/>
                <a:ext cx="976408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/>
                  <a:t>均匀介质球的中心放置一点电荷       ，球的电容率为    ，半径为   </a:t>
                </a:r>
                <a:r>
                  <a:rPr lang="en-US" altLang="zh-CN" sz="2400" b="1" dirty="0"/>
                  <a:t> </a:t>
                </a:r>
                <a:r>
                  <a:rPr lang="zh-CN" altLang="en-US" sz="2400" b="1" dirty="0"/>
                  <a:t> 球外为真空，试用分离变量法求空间电势，把结果与使用高斯定理所得结果比较。</a:t>
                </a:r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0EEE3428-5615-4A00-B573-F35AFF1CD0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180769"/>
                  </p:ext>
                </p:extLst>
              </p:nvPr>
            </p:nvGraphicFramePr>
            <p:xfrm>
              <a:off x="6804210" y="2458463"/>
              <a:ext cx="475131" cy="5336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201" name="Equation" r:id="rId23" imgW="215640" imgH="241200" progId="Equation.DSMT4">
                      <p:embed/>
                    </p:oleObj>
                  </mc:Choice>
                  <mc:Fallback>
                    <p:oleObj name="Equation" r:id="rId23" imgW="215640" imgH="241200" progId="Equation.DSMT4">
                      <p:embed/>
                      <p:pic>
                        <p:nvPicPr>
                          <p:cNvPr id="11" name="对象 10">
                            <a:extLst>
                              <a:ext uri="{FF2B5EF4-FFF2-40B4-BE49-F238E27FC236}">
                                <a16:creationId xmlns:a16="http://schemas.microsoft.com/office/drawing/2014/main" id="{04E6BDDE-268C-4EEC-9B5D-067C7E8F53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04210" y="2458463"/>
                            <a:ext cx="475131" cy="53365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E4BBA0F4-B259-4817-9AAA-54779264CF7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3255429"/>
                  </p:ext>
                </p:extLst>
              </p:nvPr>
            </p:nvGraphicFramePr>
            <p:xfrm>
              <a:off x="9488429" y="2535359"/>
              <a:ext cx="342900" cy="3800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202" name="Equation" r:id="rId24" imgW="126720" imgH="139680" progId="Equation.DSMT4">
                      <p:embed/>
                    </p:oleObj>
                  </mc:Choice>
                  <mc:Fallback>
                    <p:oleObj name="Equation" r:id="rId24" imgW="126720" imgH="13968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20AF1D93-80B3-4A87-A26B-DCDDD1A977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88429" y="2535359"/>
                            <a:ext cx="342900" cy="38008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4370B810-8C45-4576-A60E-6696B0F11F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48103"/>
                </p:ext>
              </p:extLst>
            </p:nvPr>
          </p:nvGraphicFramePr>
          <p:xfrm>
            <a:off x="10948823" y="1742001"/>
            <a:ext cx="475131" cy="573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3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E4BBA0F4-B259-4817-9AAA-54779264CF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8823" y="1742001"/>
                          <a:ext cx="475131" cy="573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68597B3-F28D-45E7-A36B-CC1D93CF7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05586"/>
              </p:ext>
            </p:extLst>
          </p:nvPr>
        </p:nvGraphicFramePr>
        <p:xfrm>
          <a:off x="5649635" y="3698400"/>
          <a:ext cx="17954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4" name="Equation" r:id="rId28" imgW="736560" imgH="253800" progId="Equation.DSMT4">
                  <p:embed/>
                </p:oleObj>
              </mc:Choice>
              <mc:Fallback>
                <p:oleObj name="Equation" r:id="rId28" imgW="73656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9F47BC2-9085-4438-9A8C-EB7506611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635" y="3698400"/>
                        <a:ext cx="1795462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B6D6A41-5D53-4FA3-BBA2-6F83F4708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57157"/>
              </p:ext>
            </p:extLst>
          </p:nvPr>
        </p:nvGraphicFramePr>
        <p:xfrm>
          <a:off x="5622973" y="3099094"/>
          <a:ext cx="22590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5" name="Equation" r:id="rId30" imgW="927000" imgH="253800" progId="Equation.DSMT4">
                  <p:embed/>
                </p:oleObj>
              </mc:Choice>
              <mc:Fallback>
                <p:oleObj name="Equation" r:id="rId30" imgW="927000" imgH="2538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68597B3-F28D-45E7-A36B-CC1D93CF7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73" y="3099094"/>
                        <a:ext cx="2259013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1340769-7C33-4E39-8B76-D0EC80116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99498"/>
              </p:ext>
            </p:extLst>
          </p:nvPr>
        </p:nvGraphicFramePr>
        <p:xfrm>
          <a:off x="5666692" y="4257943"/>
          <a:ext cx="23844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6" name="Equation" r:id="rId32" imgW="977760" imgH="279360" progId="Equation.DSMT4">
                  <p:embed/>
                </p:oleObj>
              </mc:Choice>
              <mc:Fallback>
                <p:oleObj name="Equation" r:id="rId32" imgW="977760" imgH="2793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F404FD5-8C36-4CFC-BC11-E507A4BC5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692" y="4257943"/>
                        <a:ext cx="2384425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C44BE32-97D9-4268-8EAA-F848BB85B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66999"/>
              </p:ext>
            </p:extLst>
          </p:nvPr>
        </p:nvGraphicFramePr>
        <p:xfrm>
          <a:off x="5485958" y="4778404"/>
          <a:ext cx="39639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7" name="Equation" r:id="rId34" imgW="1625400" imgH="469800" progId="Equation.DSMT4">
                  <p:embed/>
                </p:oleObj>
              </mc:Choice>
              <mc:Fallback>
                <p:oleObj name="Equation" r:id="rId34" imgW="1625400" imgH="469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8908273-566B-458C-8DE3-286C92A9F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958" y="4778404"/>
                        <a:ext cx="3963988" cy="112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左大括号 33">
            <a:extLst>
              <a:ext uri="{FF2B5EF4-FFF2-40B4-BE49-F238E27FC236}">
                <a16:creationId xmlns:a16="http://schemas.microsoft.com/office/drawing/2014/main" id="{37FBD600-2CC4-4AE2-A6BE-6E234E7EAEAB}"/>
              </a:ext>
            </a:extLst>
          </p:cNvPr>
          <p:cNvSpPr/>
          <p:nvPr/>
        </p:nvSpPr>
        <p:spPr>
          <a:xfrm>
            <a:off x="9267213" y="3176686"/>
            <a:ext cx="399580" cy="2531895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10414F4-484C-4025-A1A2-BEED1A2D8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10240"/>
              </p:ext>
            </p:extLst>
          </p:nvPr>
        </p:nvGraphicFramePr>
        <p:xfrm>
          <a:off x="9733525" y="3102720"/>
          <a:ext cx="703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8" name="Equation" r:id="rId36" imgW="279360" imgH="177480" progId="Equation.DSMT4">
                  <p:embed/>
                </p:oleObj>
              </mc:Choice>
              <mc:Fallback>
                <p:oleObj name="Equation" r:id="rId36" imgW="27936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C93EF71-C1AD-4870-B3B5-064394A3A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525" y="3102720"/>
                        <a:ext cx="703262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D00695A-7096-436F-8B63-6B295B931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32038"/>
              </p:ext>
            </p:extLst>
          </p:nvPr>
        </p:nvGraphicFramePr>
        <p:xfrm>
          <a:off x="9732736" y="3470402"/>
          <a:ext cx="703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9" name="Equation" r:id="rId38" imgW="279360" imgH="177480" progId="Equation.DSMT4">
                  <p:embed/>
                </p:oleObj>
              </mc:Choice>
              <mc:Fallback>
                <p:oleObj name="Equation" r:id="rId38" imgW="279360" imgH="1774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710414F4-484C-4025-A1A2-BEED1A2D8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2736" y="3470402"/>
                        <a:ext cx="703262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F730BE6D-2555-4C57-BD28-D0E19DF97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77363"/>
              </p:ext>
            </p:extLst>
          </p:nvPr>
        </p:nvGraphicFramePr>
        <p:xfrm>
          <a:off x="9499254" y="3810262"/>
          <a:ext cx="25225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0" name="Equation" r:id="rId40" imgW="1002960" imgH="457200" progId="Equation.DSMT4">
                  <p:embed/>
                </p:oleObj>
              </mc:Choice>
              <mc:Fallback>
                <p:oleObj name="Equation" r:id="rId40" imgW="1002960" imgH="457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C93EF71-C1AD-4870-B3B5-064394A3A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254" y="3810262"/>
                        <a:ext cx="2522537" cy="1150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BB9732DD-7F88-4130-B01A-43107A7EA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891"/>
              </p:ext>
            </p:extLst>
          </p:nvPr>
        </p:nvGraphicFramePr>
        <p:xfrm>
          <a:off x="9653507" y="4824653"/>
          <a:ext cx="26003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1" name="Equation" r:id="rId42" imgW="1066680" imgH="457200" progId="Equation.DSMT4">
                  <p:embed/>
                </p:oleObj>
              </mc:Choice>
              <mc:Fallback>
                <p:oleObj name="Equation" r:id="rId42" imgW="1066680" imgH="457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5C44BE32-97D9-4268-8EAA-F848BB85B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3507" y="4824653"/>
                        <a:ext cx="2600325" cy="10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3A86D62-3D73-4B74-AC43-430DEBD11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62685"/>
              </p:ext>
            </p:extLst>
          </p:nvPr>
        </p:nvGraphicFramePr>
        <p:xfrm>
          <a:off x="2500944" y="5765871"/>
          <a:ext cx="46005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2" name="Equation" r:id="rId44" imgW="1828800" imgH="457200" progId="Equation.DSMT4">
                  <p:embed/>
                </p:oleObj>
              </mc:Choice>
              <mc:Fallback>
                <p:oleObj name="Equation" r:id="rId44" imgW="1828800" imgH="457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C93EF71-C1AD-4870-B3B5-064394A3A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944" y="5765871"/>
                        <a:ext cx="4600575" cy="115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60CCCD3F-41C3-46F9-A982-85EDB26E0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98721"/>
              </p:ext>
            </p:extLst>
          </p:nvPr>
        </p:nvGraphicFramePr>
        <p:xfrm>
          <a:off x="7467952" y="5765870"/>
          <a:ext cx="18827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3" name="Equation" r:id="rId46" imgW="749160" imgH="457200" progId="Equation.DSMT4">
                  <p:embed/>
                </p:oleObj>
              </mc:Choice>
              <mc:Fallback>
                <p:oleObj name="Equation" r:id="rId46" imgW="749160" imgH="457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92E7F5F-FAFE-432C-9B9D-B5510F465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952" y="5765870"/>
                        <a:ext cx="1882775" cy="115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5567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930542" y="239603"/>
            <a:ext cx="7121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空间中含有自由电荷，但自由电荷电势已知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8141EB2-AA61-4994-B30D-2F36F57E7A9D}"/>
              </a:ext>
            </a:extLst>
          </p:cNvPr>
          <p:cNvSpPr/>
          <p:nvPr/>
        </p:nvSpPr>
        <p:spPr>
          <a:xfrm>
            <a:off x="1177367" y="808021"/>
            <a:ext cx="941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0</a:t>
            </a:r>
            <a:endParaRPr lang="zh-CN" altLang="en-US" sz="2800" dirty="0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9ADC0BC-24EF-4A05-84C2-DCDBCEC8B202}"/>
              </a:ext>
            </a:extLst>
          </p:cNvPr>
          <p:cNvSpPr/>
          <p:nvPr/>
        </p:nvSpPr>
        <p:spPr>
          <a:xfrm>
            <a:off x="264402" y="2984881"/>
            <a:ext cx="2079812" cy="207981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EF9DE85-3B1F-45A2-8F62-1B394EF75EB6}"/>
              </a:ext>
            </a:extLst>
          </p:cNvPr>
          <p:cNvSpPr/>
          <p:nvPr/>
        </p:nvSpPr>
        <p:spPr>
          <a:xfrm>
            <a:off x="1304308" y="4001927"/>
            <a:ext cx="45719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7093181-1AC7-461F-8EF7-70428E8D8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305" y="3534931"/>
          <a:ext cx="475131" cy="53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2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7093181-1AC7-461F-8EF7-70428E8D8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05" y="3534931"/>
                        <a:ext cx="475131" cy="533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9A2F9A4-E37C-41C6-8808-968B634C0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002" y="3246799"/>
          <a:ext cx="4143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3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9A2F9A4-E37C-41C6-8808-968B634C0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002" y="3246799"/>
                        <a:ext cx="414337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16A8C9B-082A-4B00-BE4C-C2BD161B5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630" y="2473419"/>
          <a:ext cx="447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4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16A8C9B-082A-4B00-BE4C-C2BD161B5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30" y="2473419"/>
                        <a:ext cx="447675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id="{5798E229-9D6D-4D42-BE86-8B70BF4DEE03}"/>
              </a:ext>
            </a:extLst>
          </p:cNvPr>
          <p:cNvGrpSpPr/>
          <p:nvPr/>
        </p:nvGrpSpPr>
        <p:grpSpPr>
          <a:xfrm>
            <a:off x="2182849" y="782940"/>
            <a:ext cx="9764089" cy="1250408"/>
            <a:chOff x="2360671" y="1742001"/>
            <a:chExt cx="9764089" cy="1250408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484099E7-9599-4F41-A2CE-605312732814}"/>
                </a:ext>
              </a:extLst>
            </p:cNvPr>
            <p:cNvGrpSpPr/>
            <p:nvPr/>
          </p:nvGrpSpPr>
          <p:grpSpPr>
            <a:xfrm>
              <a:off x="2360671" y="1750600"/>
              <a:ext cx="9764089" cy="1241809"/>
              <a:chOff x="2360671" y="2458463"/>
              <a:chExt cx="9764089" cy="1241809"/>
            </a:xfrm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1EDC9D4-08C0-4A08-94A9-986E3069A0CC}"/>
                  </a:ext>
                </a:extLst>
              </p:cNvPr>
              <p:cNvSpPr/>
              <p:nvPr/>
            </p:nvSpPr>
            <p:spPr>
              <a:xfrm>
                <a:off x="2360671" y="2499943"/>
                <a:ext cx="976408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/>
                  <a:t>均匀介质球的中心放置一点电荷       ，球的电容率为    ，半径为   </a:t>
                </a:r>
                <a:r>
                  <a:rPr lang="en-US" altLang="zh-CN" sz="2400" b="1" dirty="0"/>
                  <a:t> </a:t>
                </a:r>
                <a:r>
                  <a:rPr lang="zh-CN" altLang="en-US" sz="2400" b="1" dirty="0"/>
                  <a:t> 球外为真空，试用分离变量法求空间电势，把结果与使用高斯定理所得结果比较。</a:t>
                </a:r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0EEE3428-5615-4A00-B573-F35AFF1CD0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04210" y="2458463"/>
              <a:ext cx="475131" cy="5336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25" name="Equation" r:id="rId9" imgW="215640" imgH="241200" progId="Equation.DSMT4">
                      <p:embed/>
                    </p:oleObj>
                  </mc:Choice>
                  <mc:Fallback>
                    <p:oleObj name="Equation" r:id="rId9" imgW="215640" imgH="24120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0EEE3428-5615-4A00-B573-F35AFF1CD0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04210" y="2458463"/>
                            <a:ext cx="475131" cy="53365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E4BBA0F4-B259-4817-9AAA-54779264CF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88429" y="2535359"/>
              <a:ext cx="342900" cy="3800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26" name="Equation" r:id="rId10" imgW="126720" imgH="139680" progId="Equation.DSMT4">
                      <p:embed/>
                    </p:oleObj>
                  </mc:Choice>
                  <mc:Fallback>
                    <p:oleObj name="Equation" r:id="rId10" imgW="126720" imgH="139680" progId="Equation.DSMT4">
                      <p:embed/>
                      <p:pic>
                        <p:nvPicPr>
                          <p:cNvPr id="8" name="对象 7">
                            <a:extLst>
                              <a:ext uri="{FF2B5EF4-FFF2-40B4-BE49-F238E27FC236}">
                                <a16:creationId xmlns:a16="http://schemas.microsoft.com/office/drawing/2014/main" id="{E4BBA0F4-B259-4817-9AAA-54779264CF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88429" y="2535359"/>
                            <a:ext cx="342900" cy="38008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4370B810-8C45-4576-A60E-6696B0F11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48823" y="1742001"/>
            <a:ext cx="475131" cy="573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27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4370B810-8C45-4576-A60E-6696B0F11F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8823" y="1742001"/>
                          <a:ext cx="475131" cy="573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3711E449-70B6-429D-97F6-6EFC250320F3}"/>
              </a:ext>
            </a:extLst>
          </p:cNvPr>
          <p:cNvSpPr/>
          <p:nvPr/>
        </p:nvSpPr>
        <p:spPr>
          <a:xfrm>
            <a:off x="3293745" y="1934266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高斯定理方法，先求电场</a:t>
            </a:r>
            <a:endParaRPr lang="zh-CN" altLang="en-US" sz="2400" dirty="0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616D0AAA-9A99-4386-8677-24AAFFF57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43142"/>
              </p:ext>
            </p:extLst>
          </p:nvPr>
        </p:nvGraphicFramePr>
        <p:xfrm>
          <a:off x="2813342" y="2382406"/>
          <a:ext cx="20732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8" name="Equation" r:id="rId14" imgW="825480" imgH="457200" progId="Equation.DSMT4">
                  <p:embed/>
                </p:oleObj>
              </mc:Choice>
              <mc:Fallback>
                <p:oleObj name="Equation" r:id="rId14" imgW="825480" imgH="457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60CCCD3F-41C3-46F9-A982-85EDB26E0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342" y="2382406"/>
                        <a:ext cx="2073275" cy="115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844F036-61F9-4C52-862E-4B3A9A604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94545"/>
              </p:ext>
            </p:extLst>
          </p:nvPr>
        </p:nvGraphicFramePr>
        <p:xfrm>
          <a:off x="6506873" y="2463745"/>
          <a:ext cx="19462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9" name="Equation" r:id="rId16" imgW="774360" imgH="419040" progId="Equation.DSMT4">
                  <p:embed/>
                </p:oleObj>
              </mc:Choice>
              <mc:Fallback>
                <p:oleObj name="Equation" r:id="rId16" imgW="774360" imgH="4190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616D0AAA-9A99-4386-8677-24AAFFF57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873" y="2463745"/>
                        <a:ext cx="1946275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B7DC37FC-9E6C-4632-AC9A-E665F1E48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63100"/>
              </p:ext>
            </p:extLst>
          </p:nvPr>
        </p:nvGraphicFramePr>
        <p:xfrm>
          <a:off x="2813342" y="3443918"/>
          <a:ext cx="2871787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0" name="Equation" r:id="rId18" imgW="1143000" imgH="1269720" progId="Equation.DSMT4">
                  <p:embed/>
                </p:oleObj>
              </mc:Choice>
              <mc:Fallback>
                <p:oleObj name="Equation" r:id="rId18" imgW="1143000" imgH="126972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60CCCD3F-41C3-46F9-A982-85EDB26E0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342" y="3443918"/>
                        <a:ext cx="2871787" cy="320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4203F51B-AAC2-4D6B-8533-4D12679B4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4356"/>
              </p:ext>
            </p:extLst>
          </p:nvPr>
        </p:nvGraphicFramePr>
        <p:xfrm>
          <a:off x="6626388" y="3521020"/>
          <a:ext cx="5230813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1" name="Equation" r:id="rId20" imgW="2082600" imgH="1295280" progId="Equation.DSMT4">
                  <p:embed/>
                </p:oleObj>
              </mc:Choice>
              <mc:Fallback>
                <p:oleObj name="Equation" r:id="rId20" imgW="2082600" imgH="129528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B7DC37FC-9E6C-4632-AC9A-E665F1E48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388" y="3521020"/>
                        <a:ext cx="5230813" cy="326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1926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01CAF67-F78D-45C3-AC68-2191E7612500}"/>
              </a:ext>
            </a:extLst>
          </p:cNvPr>
          <p:cNvSpPr txBox="1"/>
          <p:nvPr/>
        </p:nvSpPr>
        <p:spPr>
          <a:xfrm>
            <a:off x="879547" y="660970"/>
            <a:ext cx="9709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作业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3DE215D-263B-408B-931B-7E261B54A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547" y="1495088"/>
            <a:ext cx="10470033" cy="762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88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4606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拉普拉斯方程通解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57E6032-58B5-4AA9-B887-FCF0557EF880}"/>
              </a:ext>
            </a:extLst>
          </p:cNvPr>
          <p:cNvSpPr txBox="1"/>
          <p:nvPr/>
        </p:nvSpPr>
        <p:spPr>
          <a:xfrm>
            <a:off x="1918855" y="1922920"/>
            <a:ext cx="417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球坐标系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1CB49A8-7269-47A7-BB35-3480B3803A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5018" y="175256"/>
            <a:ext cx="3616253" cy="3253744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D22D99C-1839-4261-860E-258D2ABD1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12111"/>
              </p:ext>
            </p:extLst>
          </p:nvPr>
        </p:nvGraphicFramePr>
        <p:xfrm>
          <a:off x="2737644" y="3590938"/>
          <a:ext cx="54530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6" name="Equation" r:id="rId4" imgW="2286000" imgH="431640" progId="Equation.DSMT4">
                  <p:embed/>
                </p:oleObj>
              </mc:Choice>
              <mc:Fallback>
                <p:oleObj name="Equation" r:id="rId4" imgW="228600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D22D99C-1839-4261-860E-258D2ABD1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644" y="3590938"/>
                        <a:ext cx="5453063" cy="103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60060268-16D1-4489-95A6-51AF748573B7}"/>
              </a:ext>
            </a:extLst>
          </p:cNvPr>
          <p:cNvGrpSpPr/>
          <p:nvPr/>
        </p:nvGrpSpPr>
        <p:grpSpPr>
          <a:xfrm>
            <a:off x="2370318" y="2640160"/>
            <a:ext cx="5173483" cy="867315"/>
            <a:chOff x="2041705" y="2647304"/>
            <a:chExt cx="6608401" cy="8673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2238CB0-D144-470D-ABB5-60CE94A0C73F}"/>
                </a:ext>
              </a:extLst>
            </p:cNvPr>
            <p:cNvSpPr txBox="1"/>
            <p:nvPr/>
          </p:nvSpPr>
          <p:spPr>
            <a:xfrm>
              <a:off x="2041705" y="2647304"/>
              <a:ext cx="66084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若该问题有对称轴，取此轴为极轴，</a:t>
              </a:r>
              <a:endParaRPr lang="en-US" altLang="zh-CN" sz="2400" dirty="0"/>
            </a:p>
            <a:p>
              <a:r>
                <a:rPr lang="zh-CN" altLang="en-US" sz="2400" dirty="0"/>
                <a:t>则电势与     无关</a:t>
              </a: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AE74CCEB-060C-4A18-AA22-333869F757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638861"/>
                </p:ext>
              </p:extLst>
            </p:nvPr>
          </p:nvGraphicFramePr>
          <p:xfrm>
            <a:off x="3791659" y="2963757"/>
            <a:ext cx="344487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7" name="Equation" r:id="rId6" imgW="126720" imgH="203040" progId="Equation.DSMT4">
                    <p:embed/>
                  </p:oleObj>
                </mc:Choice>
                <mc:Fallback>
                  <p:oleObj name="Equation" r:id="rId6" imgW="126720" imgH="20304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03CCEDDE-FCED-4B54-984E-27635F487D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659" y="2963757"/>
                          <a:ext cx="344487" cy="550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88CF542-9153-47C6-B817-03E59CA38015}"/>
              </a:ext>
            </a:extLst>
          </p:cNvPr>
          <p:cNvGrpSpPr/>
          <p:nvPr/>
        </p:nvGrpSpPr>
        <p:grpSpPr>
          <a:xfrm>
            <a:off x="2370318" y="4768196"/>
            <a:ext cx="6695101" cy="550863"/>
            <a:chOff x="2041705" y="2586972"/>
            <a:chExt cx="6608401" cy="550863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8BD6A22E-1BC7-41FD-9693-1523E45B22AC}"/>
                </a:ext>
              </a:extLst>
            </p:cNvPr>
            <p:cNvSpPr txBox="1"/>
            <p:nvPr/>
          </p:nvSpPr>
          <p:spPr>
            <a:xfrm>
              <a:off x="2041705" y="2647304"/>
              <a:ext cx="66084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若该问题有球对称性，则电势与         均无关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E30A2564-0498-449B-831B-98688D7DE0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519133"/>
                </p:ext>
              </p:extLst>
            </p:nvPr>
          </p:nvGraphicFramePr>
          <p:xfrm>
            <a:off x="6371772" y="2586972"/>
            <a:ext cx="723927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8" name="Equation" r:id="rId8" imgW="266400" imgH="203040" progId="Equation.DSMT4">
                    <p:embed/>
                  </p:oleObj>
                </mc:Choice>
                <mc:Fallback>
                  <p:oleObj name="Equation" r:id="rId8" imgW="266400" imgH="20304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AE74CCEB-060C-4A18-AA22-333869F757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1772" y="2586972"/>
                          <a:ext cx="723927" cy="550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656C611-5542-4689-8E94-65C37235B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38866"/>
              </p:ext>
            </p:extLst>
          </p:nvPr>
        </p:nvGraphicFramePr>
        <p:xfrm>
          <a:off x="2843213" y="5494338"/>
          <a:ext cx="20907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9"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D22D99C-1839-4261-860E-258D2ABD1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494338"/>
                        <a:ext cx="2090737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7794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4606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拉普拉斯方程通解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57E6032-58B5-4AA9-B887-FCF0557EF880}"/>
              </a:ext>
            </a:extLst>
          </p:cNvPr>
          <p:cNvSpPr txBox="1"/>
          <p:nvPr/>
        </p:nvSpPr>
        <p:spPr>
          <a:xfrm>
            <a:off x="1918855" y="1922920"/>
            <a:ext cx="417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柱坐标系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F3AE2B2-E283-441F-8351-EC504CED3D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995"/>
          <a:stretch/>
        </p:blipFill>
        <p:spPr>
          <a:xfrm>
            <a:off x="7710401" y="642936"/>
            <a:ext cx="4042011" cy="5003777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89EABDC-BEAD-49D3-8F32-D2797EC50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84122"/>
              </p:ext>
            </p:extLst>
          </p:nvPr>
        </p:nvGraphicFramePr>
        <p:xfrm>
          <a:off x="1201738" y="3324952"/>
          <a:ext cx="7208838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3" name="Equation" r:id="rId4" imgW="3022560" imgH="685800" progId="Equation.DSMT4">
                  <p:embed/>
                </p:oleObj>
              </mc:Choice>
              <mc:Fallback>
                <p:oleObj name="Equation" r:id="rId4" imgW="3022560" imgH="685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D22D99C-1839-4261-860E-258D2ABD1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324952"/>
                        <a:ext cx="7208838" cy="163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302BCB18-3027-4EBF-A1CC-349FB7559087}"/>
              </a:ext>
            </a:extLst>
          </p:cNvPr>
          <p:cNvSpPr txBox="1"/>
          <p:nvPr/>
        </p:nvSpPr>
        <p:spPr>
          <a:xfrm>
            <a:off x="1599770" y="2683160"/>
            <a:ext cx="2686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与</a:t>
            </a:r>
            <a:r>
              <a:rPr lang="en-US" altLang="zh-CN" sz="2400" dirty="0"/>
              <a:t>Z</a:t>
            </a:r>
            <a:r>
              <a:rPr lang="zh-CN" altLang="en-US" sz="2400" dirty="0"/>
              <a:t>无关，且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8EB77DE-8476-4F05-8D89-9D6283548315}"/>
              </a:ext>
            </a:extLst>
          </p:cNvPr>
          <p:cNvSpPr txBox="1"/>
          <p:nvPr/>
        </p:nvSpPr>
        <p:spPr>
          <a:xfrm>
            <a:off x="1616525" y="5296252"/>
            <a:ext cx="2865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与</a:t>
            </a:r>
            <a:r>
              <a:rPr lang="en-US" altLang="zh-CN" sz="2400" dirty="0"/>
              <a:t>Z</a:t>
            </a:r>
            <a:r>
              <a:rPr lang="zh-CN" altLang="en-US" sz="2400" dirty="0"/>
              <a:t>和角度无关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24830A0-6135-4721-BF80-02E6D2A44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89248"/>
              </p:ext>
            </p:extLst>
          </p:nvPr>
        </p:nvGraphicFramePr>
        <p:xfrm>
          <a:off x="1784438" y="5938044"/>
          <a:ext cx="26971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4"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89EABDC-BEAD-49D3-8F32-D2797EC50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438" y="5938044"/>
                        <a:ext cx="2697162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9731B9F-1ED3-4327-BEB1-26EC0C952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10267"/>
              </p:ext>
            </p:extLst>
          </p:nvPr>
        </p:nvGraphicFramePr>
        <p:xfrm>
          <a:off x="3755231" y="2626875"/>
          <a:ext cx="1635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5" name="Equation" r:id="rId8" imgW="685800" imgH="253800" progId="Equation.DSMT4">
                  <p:embed/>
                </p:oleObj>
              </mc:Choice>
              <mc:Fallback>
                <p:oleObj name="Equation" r:id="rId8" imgW="68580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89EABDC-BEAD-49D3-8F32-D2797EC50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231" y="2626875"/>
                        <a:ext cx="1635125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2920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4606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拉普拉斯方程通解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57E6032-58B5-4AA9-B887-FCF0557EF880}"/>
              </a:ext>
            </a:extLst>
          </p:cNvPr>
          <p:cNvSpPr txBox="1"/>
          <p:nvPr/>
        </p:nvSpPr>
        <p:spPr>
          <a:xfrm>
            <a:off x="1918855" y="1922920"/>
            <a:ext cx="4177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直角坐标系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38296D3-EE6F-4E01-AC15-E6B7C485C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29187"/>
              </p:ext>
            </p:extLst>
          </p:nvPr>
        </p:nvGraphicFramePr>
        <p:xfrm>
          <a:off x="2101850" y="2652713"/>
          <a:ext cx="92662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0" name="Equation" r:id="rId3" imgW="3886200" imgH="279360" progId="Equation.DSMT4">
                  <p:embed/>
                </p:oleObj>
              </mc:Choice>
              <mc:Fallback>
                <p:oleObj name="Equation" r:id="rId3" imgW="3886200" imgH="279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89EABDC-BEAD-49D3-8F32-D2797EC50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652713"/>
                        <a:ext cx="9266238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2838D01-5D6D-4FC4-8953-EF2356535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34015"/>
              </p:ext>
            </p:extLst>
          </p:nvPr>
        </p:nvGraphicFramePr>
        <p:xfrm>
          <a:off x="8986044" y="3519479"/>
          <a:ext cx="18161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1"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38296D3-EE6F-4E01-AC15-E6B7C485C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6044" y="3519479"/>
                        <a:ext cx="1816100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3F43AC7F-5A7D-4562-A703-04AFE53F1B14}"/>
              </a:ext>
            </a:extLst>
          </p:cNvPr>
          <p:cNvSpPr txBox="1"/>
          <p:nvPr/>
        </p:nvSpPr>
        <p:spPr>
          <a:xfrm>
            <a:off x="2266338" y="3536951"/>
            <a:ext cx="1879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与</a:t>
            </a:r>
            <a:r>
              <a:rPr lang="en-US" altLang="zh-CN" sz="2400" dirty="0"/>
              <a:t>z</a:t>
            </a:r>
            <a:r>
              <a:rPr lang="zh-CN" altLang="en-US" sz="2400" dirty="0"/>
              <a:t>无关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48101DB-9F90-4D46-84E6-DE25A46E0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19914"/>
              </p:ext>
            </p:extLst>
          </p:nvPr>
        </p:nvGraphicFramePr>
        <p:xfrm>
          <a:off x="2101850" y="4214813"/>
          <a:ext cx="65420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2" name="Equation" r:id="rId7" imgW="2743200" imgH="279360" progId="Equation.DSMT4">
                  <p:embed/>
                </p:oleObj>
              </mc:Choice>
              <mc:Fallback>
                <p:oleObj name="Equation" r:id="rId7" imgW="2743200" imgH="2793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38296D3-EE6F-4E01-AC15-E6B7C485C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214813"/>
                        <a:ext cx="6542088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9F161345-CE49-4818-9360-17DDD7B9912F}"/>
              </a:ext>
            </a:extLst>
          </p:cNvPr>
          <p:cNvSpPr txBox="1"/>
          <p:nvPr/>
        </p:nvSpPr>
        <p:spPr>
          <a:xfrm>
            <a:off x="2266338" y="4892083"/>
            <a:ext cx="1879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与</a:t>
            </a:r>
            <a:r>
              <a:rPr lang="en-US" altLang="zh-CN" sz="2400" dirty="0"/>
              <a:t>y, z</a:t>
            </a:r>
            <a:r>
              <a:rPr lang="zh-CN" altLang="en-US" sz="2400" dirty="0"/>
              <a:t>无关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746916A-E5EE-4E80-8291-E89CA3D07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62137"/>
              </p:ext>
            </p:extLst>
          </p:nvPr>
        </p:nvGraphicFramePr>
        <p:xfrm>
          <a:off x="2101850" y="5571114"/>
          <a:ext cx="2211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3"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48101DB-9F90-4D46-84E6-DE25A46E0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571114"/>
                        <a:ext cx="2211388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5223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4606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拉普拉斯方程解题步骤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E636776-0B5F-4831-BAE6-C0C7F4FBF1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1940" y="2107327"/>
            <a:ext cx="7628119" cy="3292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2735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4606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拉普拉斯方程解题步骤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32376DB-DF85-4E89-98A9-3BB660412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9973" y="1719755"/>
            <a:ext cx="8014724" cy="407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821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72</TotalTime>
  <Words>1258</Words>
  <Application>Microsoft Office PowerPoint</Application>
  <PresentationFormat>宽屏</PresentationFormat>
  <Paragraphs>187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0" baseType="lpstr">
      <vt:lpstr>等线</vt:lpstr>
      <vt:lpstr>等线 Light</vt:lpstr>
      <vt:lpstr>Aria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401</cp:revision>
  <dcterms:created xsi:type="dcterms:W3CDTF">2020-02-17T08:29:38Z</dcterms:created>
  <dcterms:modified xsi:type="dcterms:W3CDTF">2020-03-30T02:04:39Z</dcterms:modified>
</cp:coreProperties>
</file>